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4"/>
        <w:tblW w:w="958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"/>
        <w:gridCol w:w="281"/>
        <w:gridCol w:w="562"/>
        <w:gridCol w:w="993"/>
        <w:gridCol w:w="1637"/>
        <w:gridCol w:w="638"/>
        <w:gridCol w:w="992"/>
        <w:gridCol w:w="828"/>
        <w:gridCol w:w="1575"/>
        <w:gridCol w:w="425"/>
        <w:gridCol w:w="564"/>
        <w:gridCol w:w="293"/>
        <w:gridCol w:w="383"/>
        <w:gridCol w:w="14"/>
      </w:tblGrid>
      <w:tr w:rsidR="002357E5" w:rsidRPr="007C48B1" w14:paraId="1CDCAC14" w14:textId="77777777" w:rsidTr="001208E0">
        <w:trPr>
          <w:gridAfter w:val="1"/>
          <w:wAfter w:w="14" w:type="dxa"/>
          <w:trHeight w:val="415"/>
          <w:jc w:val="center"/>
        </w:trPr>
        <w:tc>
          <w:tcPr>
            <w:tcW w:w="680" w:type="dxa"/>
            <w:gridSpan w:val="2"/>
          </w:tcPr>
          <w:p w14:paraId="30B8B1E6" w14:textId="77777777" w:rsidR="002357E5" w:rsidRPr="007F76CB" w:rsidRDefault="002357E5" w:rsidP="00531E09">
            <w:pPr>
              <w:pStyle w:val="18"/>
              <w:rPr>
                <w:lang w:val="en-US"/>
              </w:rPr>
            </w:pPr>
          </w:p>
        </w:tc>
        <w:tc>
          <w:tcPr>
            <w:tcW w:w="8214" w:type="dxa"/>
            <w:gridSpan w:val="9"/>
          </w:tcPr>
          <w:p w14:paraId="388D958E" w14:textId="77777777" w:rsidR="002357E5" w:rsidRPr="007C48B1" w:rsidRDefault="002357E5" w:rsidP="00531E09">
            <w:pPr>
              <w:pStyle w:val="1f"/>
              <w:rPr>
                <w:caps/>
              </w:rPr>
            </w:pPr>
            <w:r w:rsidRPr="007C48B1">
              <w:rPr>
                <w:caps/>
              </w:rPr>
              <w:t>Министерство науки и высшего образования РФ</w:t>
            </w:r>
          </w:p>
        </w:tc>
        <w:tc>
          <w:tcPr>
            <w:tcW w:w="676" w:type="dxa"/>
            <w:gridSpan w:val="2"/>
          </w:tcPr>
          <w:p w14:paraId="2AAF29A0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4D41FDE2" w14:textId="77777777" w:rsidTr="001208E0">
        <w:trPr>
          <w:gridAfter w:val="1"/>
          <w:wAfter w:w="14" w:type="dxa"/>
          <w:trHeight w:val="269"/>
          <w:jc w:val="center"/>
        </w:trPr>
        <w:tc>
          <w:tcPr>
            <w:tcW w:w="3872" w:type="dxa"/>
            <w:gridSpan w:val="5"/>
          </w:tcPr>
          <w:p w14:paraId="58C243A5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2FA9FC9D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274CED8D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2962FA69" w14:textId="77777777" w:rsidTr="001208E0">
        <w:trPr>
          <w:gridAfter w:val="1"/>
          <w:wAfter w:w="14" w:type="dxa"/>
          <w:jc w:val="center"/>
        </w:trPr>
        <w:tc>
          <w:tcPr>
            <w:tcW w:w="1242" w:type="dxa"/>
            <w:gridSpan w:val="3"/>
          </w:tcPr>
          <w:p w14:paraId="77B5A1C3" w14:textId="77777777" w:rsidR="002357E5" w:rsidRPr="007C48B1" w:rsidRDefault="002357E5" w:rsidP="00531E09">
            <w:pPr>
              <w:pStyle w:val="1f"/>
            </w:pPr>
          </w:p>
        </w:tc>
        <w:tc>
          <w:tcPr>
            <w:tcW w:w="7088" w:type="dxa"/>
            <w:gridSpan w:val="7"/>
          </w:tcPr>
          <w:p w14:paraId="0E0BADCE" w14:textId="77777777" w:rsidR="002357E5" w:rsidRPr="007C48B1" w:rsidRDefault="002357E5" w:rsidP="00531E09">
            <w:pPr>
              <w:pStyle w:val="1f"/>
            </w:pPr>
            <w:r w:rsidRPr="007C48B1">
              <w:t>ФГБОУ ВО «Пермский государственный национальный исследовательский университет»</w:t>
            </w:r>
          </w:p>
        </w:tc>
        <w:tc>
          <w:tcPr>
            <w:tcW w:w="1240" w:type="dxa"/>
            <w:gridSpan w:val="3"/>
          </w:tcPr>
          <w:p w14:paraId="711763F7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4C13713C" w14:textId="77777777" w:rsidTr="001208E0">
        <w:trPr>
          <w:gridAfter w:val="1"/>
          <w:wAfter w:w="14" w:type="dxa"/>
          <w:trHeight w:val="2915"/>
          <w:jc w:val="center"/>
        </w:trPr>
        <w:tc>
          <w:tcPr>
            <w:tcW w:w="3872" w:type="dxa"/>
            <w:gridSpan w:val="5"/>
          </w:tcPr>
          <w:p w14:paraId="552D5566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4732204B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690DA8D9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5FF32C0C" w14:textId="77777777" w:rsidTr="001208E0">
        <w:trPr>
          <w:gridAfter w:val="1"/>
          <w:wAfter w:w="14" w:type="dxa"/>
          <w:trHeight w:val="2106"/>
          <w:jc w:val="center"/>
        </w:trPr>
        <w:tc>
          <w:tcPr>
            <w:tcW w:w="2235" w:type="dxa"/>
            <w:gridSpan w:val="4"/>
          </w:tcPr>
          <w:p w14:paraId="20EBF3EC" w14:textId="77777777" w:rsidR="002357E5" w:rsidRPr="007C48B1" w:rsidRDefault="002357E5" w:rsidP="00531E09">
            <w:pPr>
              <w:pStyle w:val="1f"/>
            </w:pPr>
          </w:p>
        </w:tc>
        <w:tc>
          <w:tcPr>
            <w:tcW w:w="5670" w:type="dxa"/>
            <w:gridSpan w:val="5"/>
          </w:tcPr>
          <w:p w14:paraId="19103373" w14:textId="77777777" w:rsidR="002357E5" w:rsidRDefault="00833376" w:rsidP="00531E09">
            <w:pPr>
              <w:pStyle w:val="1f"/>
              <w:rPr>
                <w:b/>
                <w:caps/>
              </w:rPr>
            </w:pPr>
            <w:r w:rsidRPr="00833376">
              <w:rPr>
                <w:b/>
                <w:caps/>
              </w:rPr>
              <w:t>Численные методы</w:t>
            </w:r>
          </w:p>
          <w:p w14:paraId="60C74B3F" w14:textId="3EE3CB76" w:rsidR="00833376" w:rsidRPr="00182623" w:rsidRDefault="00833376" w:rsidP="00531E09">
            <w:pPr>
              <w:pStyle w:val="1f"/>
            </w:pPr>
            <w:r>
              <w:t>Лабораторная работа №</w:t>
            </w:r>
            <w:r w:rsidR="001A17CD" w:rsidRPr="00182623">
              <w:t>4</w:t>
            </w:r>
          </w:p>
          <w:p w14:paraId="7B90C98C" w14:textId="1F83DA52" w:rsidR="00A011E0" w:rsidRPr="00E6592F" w:rsidRDefault="00A011E0" w:rsidP="00531E09">
            <w:pPr>
              <w:pStyle w:val="1f"/>
              <w:rPr>
                <w:sz w:val="24"/>
                <w:szCs w:val="24"/>
              </w:rPr>
            </w:pPr>
            <w:r w:rsidRPr="0038110D">
              <w:rPr>
                <w:sz w:val="24"/>
                <w:szCs w:val="24"/>
              </w:rPr>
              <w:t>Варианты</w:t>
            </w:r>
            <w:r w:rsidR="0038110D" w:rsidRPr="0038110D">
              <w:rPr>
                <w:sz w:val="24"/>
                <w:szCs w:val="24"/>
              </w:rPr>
              <w:t>: №21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  <w:r w:rsidR="0038110D" w:rsidRPr="00E6592F">
              <w:rPr>
                <w:sz w:val="24"/>
                <w:szCs w:val="24"/>
              </w:rPr>
              <w:t xml:space="preserve">, </w:t>
            </w:r>
            <w:r w:rsidR="0038110D" w:rsidRPr="0038110D">
              <w:rPr>
                <w:sz w:val="24"/>
                <w:szCs w:val="24"/>
              </w:rPr>
              <w:t>№25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665" w:type="dxa"/>
            <w:gridSpan w:val="4"/>
          </w:tcPr>
          <w:p w14:paraId="7C90F425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524D85E5" w14:textId="77777777" w:rsidTr="001208E0">
        <w:trPr>
          <w:gridAfter w:val="1"/>
          <w:wAfter w:w="14" w:type="dxa"/>
          <w:trHeight w:val="2264"/>
          <w:jc w:val="center"/>
        </w:trPr>
        <w:tc>
          <w:tcPr>
            <w:tcW w:w="3872" w:type="dxa"/>
            <w:gridSpan w:val="5"/>
          </w:tcPr>
          <w:p w14:paraId="0EEDA4E6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4DDBCB8B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041C71FC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169D76AB" w14:textId="77777777" w:rsidTr="001208E0">
        <w:trPr>
          <w:trHeight w:val="1919"/>
          <w:jc w:val="center"/>
        </w:trPr>
        <w:tc>
          <w:tcPr>
            <w:tcW w:w="399" w:type="dxa"/>
          </w:tcPr>
          <w:p w14:paraId="0316889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4111" w:type="dxa"/>
            <w:gridSpan w:val="5"/>
            <w:vAlign w:val="center"/>
          </w:tcPr>
          <w:p w14:paraId="1283FADB" w14:textId="1E0BD8F9" w:rsidR="002357E5" w:rsidRPr="007C48B1" w:rsidRDefault="002357E5" w:rsidP="00531E09">
            <w:pPr>
              <w:pStyle w:val="1f"/>
            </w:pPr>
            <w:r w:rsidRPr="007C48B1">
              <w:t>Работу выполнил</w:t>
            </w:r>
            <w:r w:rsidR="00E65905">
              <w:t>и</w:t>
            </w:r>
          </w:p>
          <w:p w14:paraId="6C3B54C9" w14:textId="0391710E" w:rsidR="002357E5" w:rsidRPr="007C48B1" w:rsidRDefault="002357E5" w:rsidP="00531E09">
            <w:pPr>
              <w:pStyle w:val="1f"/>
            </w:pPr>
            <w:r w:rsidRPr="007C48B1">
              <w:t>Студент</w:t>
            </w:r>
            <w:r w:rsidR="00E65905">
              <w:t>ы</w:t>
            </w:r>
            <w:r w:rsidRPr="007C48B1">
              <w:t xml:space="preserve"> гр.ПМИ-4</w:t>
            </w:r>
            <w:r w:rsidR="00E65905">
              <w:t>:</w:t>
            </w:r>
          </w:p>
          <w:p w14:paraId="3B30A0D3" w14:textId="13C397FD" w:rsidR="00E65905" w:rsidRDefault="002357E5" w:rsidP="00E65905">
            <w:pPr>
              <w:pStyle w:val="1f"/>
            </w:pPr>
            <w:r w:rsidRPr="007C48B1">
              <w:t>Колесников</w:t>
            </w:r>
            <w:r w:rsidR="00E65905">
              <w:t xml:space="preserve"> </w:t>
            </w:r>
            <w:r w:rsidRPr="007C48B1">
              <w:t>А.С</w:t>
            </w:r>
          </w:p>
          <w:p w14:paraId="51AA6ECB" w14:textId="553C73DC" w:rsidR="00E65905" w:rsidRPr="007C48B1" w:rsidRDefault="00E65905" w:rsidP="00E65905">
            <w:pPr>
              <w:pStyle w:val="1f"/>
            </w:pPr>
            <w:r>
              <w:t>Пухов Н.А.</w:t>
            </w:r>
          </w:p>
          <w:p w14:paraId="53969797" w14:textId="478F7B8F" w:rsidR="002357E5" w:rsidRPr="007C48B1" w:rsidRDefault="002357E5" w:rsidP="00531E09">
            <w:pPr>
              <w:pStyle w:val="1f"/>
            </w:pPr>
          </w:p>
        </w:tc>
        <w:tc>
          <w:tcPr>
            <w:tcW w:w="992" w:type="dxa"/>
          </w:tcPr>
          <w:p w14:paraId="53426CF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685" w:type="dxa"/>
            <w:gridSpan w:val="5"/>
            <w:vAlign w:val="center"/>
          </w:tcPr>
          <w:p w14:paraId="365C571E" w14:textId="77777777" w:rsidR="002357E5" w:rsidRPr="007C48B1" w:rsidRDefault="002357E5" w:rsidP="00531E09">
            <w:pPr>
              <w:pStyle w:val="1f"/>
            </w:pPr>
            <w:r w:rsidRPr="007C48B1">
              <w:t>Проверил</w:t>
            </w:r>
          </w:p>
          <w:p w14:paraId="0F86E3A2" w14:textId="60ACBCBC" w:rsidR="002357E5" w:rsidRPr="007C48B1" w:rsidRDefault="00393713" w:rsidP="00531E09">
            <w:pPr>
              <w:pStyle w:val="1f"/>
            </w:pPr>
            <w:r>
              <w:t>профессор, доктор физико-математических наук</w:t>
            </w:r>
          </w:p>
          <w:p w14:paraId="44D76723" w14:textId="2E4DE7A4" w:rsidR="002357E5" w:rsidRPr="007C48B1" w:rsidRDefault="00393713" w:rsidP="00531E09">
            <w:pPr>
              <w:pStyle w:val="1f"/>
            </w:pPr>
            <w:r>
              <w:t>Русаков С.В</w:t>
            </w:r>
          </w:p>
          <w:p w14:paraId="169C86C7" w14:textId="0D23B168" w:rsidR="002357E5" w:rsidRPr="007C48B1" w:rsidRDefault="002357E5" w:rsidP="00531E09">
            <w:pPr>
              <w:pStyle w:val="1f"/>
            </w:pPr>
            <w:r w:rsidRPr="007C48B1">
              <w:t xml:space="preserve"> «___» __________ 2020</w:t>
            </w:r>
            <w:r w:rsidR="00C55E2A">
              <w:t xml:space="preserve"> г.</w:t>
            </w:r>
          </w:p>
        </w:tc>
        <w:tc>
          <w:tcPr>
            <w:tcW w:w="397" w:type="dxa"/>
            <w:gridSpan w:val="2"/>
          </w:tcPr>
          <w:p w14:paraId="0DEB4AB3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394187C1" w14:textId="77777777" w:rsidTr="001208E0">
        <w:trPr>
          <w:gridAfter w:val="1"/>
          <w:wAfter w:w="14" w:type="dxa"/>
          <w:trHeight w:val="3146"/>
          <w:jc w:val="center"/>
        </w:trPr>
        <w:tc>
          <w:tcPr>
            <w:tcW w:w="3872" w:type="dxa"/>
            <w:gridSpan w:val="5"/>
          </w:tcPr>
          <w:p w14:paraId="31DE3618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34CE047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5E8F4471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67A4FD57" w14:textId="77777777" w:rsidTr="001208E0">
        <w:trPr>
          <w:gridAfter w:val="1"/>
          <w:wAfter w:w="14" w:type="dxa"/>
          <w:trHeight w:val="60"/>
          <w:jc w:val="center"/>
        </w:trPr>
        <w:tc>
          <w:tcPr>
            <w:tcW w:w="3872" w:type="dxa"/>
            <w:gridSpan w:val="5"/>
          </w:tcPr>
          <w:p w14:paraId="2201D5C0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3B71EA09" w14:textId="77777777" w:rsidR="002357E5" w:rsidRPr="007C48B1" w:rsidRDefault="002357E5" w:rsidP="00531E09">
            <w:pPr>
              <w:pStyle w:val="1f"/>
            </w:pPr>
            <w:r w:rsidRPr="007C48B1">
              <w:t>Пермь 2020</w:t>
            </w:r>
          </w:p>
        </w:tc>
        <w:tc>
          <w:tcPr>
            <w:tcW w:w="3240" w:type="dxa"/>
            <w:gridSpan w:val="5"/>
          </w:tcPr>
          <w:p w14:paraId="1C2C3975" w14:textId="77777777" w:rsidR="002357E5" w:rsidRPr="007C48B1" w:rsidRDefault="002357E5" w:rsidP="00531E09">
            <w:pPr>
              <w:pStyle w:val="1f"/>
            </w:pPr>
          </w:p>
        </w:tc>
      </w:tr>
    </w:tbl>
    <w:p w14:paraId="1598C29E" w14:textId="77777777" w:rsidR="002357E5" w:rsidRDefault="002357E5">
      <w:pPr>
        <w:sectPr w:rsidR="002357E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sdt>
      <w:sdtPr>
        <w:rPr>
          <w:caps w:val="0"/>
          <w:sz w:val="24"/>
        </w:rPr>
        <w:id w:val="51666290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3FF0EA" w14:textId="3E19D90D" w:rsidR="00952B82" w:rsidRPr="00952B82" w:rsidRDefault="00952B82" w:rsidP="00952B82">
          <w:pPr>
            <w:pStyle w:val="1b"/>
          </w:pPr>
          <w:r w:rsidRPr="00952B82">
            <w:t>СОДЕРЖАНИЕ</w:t>
          </w:r>
        </w:p>
        <w:p w14:paraId="68061134" w14:textId="093BD118" w:rsidR="00DF14ED" w:rsidRDefault="00952B8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55237602" w:history="1">
            <w:r w:rsidR="00DF14ED" w:rsidRPr="007B3B80">
              <w:rPr>
                <w:rStyle w:val="a6"/>
                <w:noProof/>
              </w:rPr>
              <w:t>Задание</w:t>
            </w:r>
            <w:r w:rsidR="00DF14ED">
              <w:rPr>
                <w:noProof/>
                <w:webHidden/>
              </w:rPr>
              <w:tab/>
            </w:r>
            <w:r w:rsidR="00DF14ED">
              <w:rPr>
                <w:noProof/>
                <w:webHidden/>
              </w:rPr>
              <w:fldChar w:fldCharType="begin"/>
            </w:r>
            <w:r w:rsidR="00DF14ED">
              <w:rPr>
                <w:noProof/>
                <w:webHidden/>
              </w:rPr>
              <w:instrText xml:space="preserve"> PAGEREF _Toc55237602 \h </w:instrText>
            </w:r>
            <w:r w:rsidR="00DF14ED">
              <w:rPr>
                <w:noProof/>
                <w:webHidden/>
              </w:rPr>
            </w:r>
            <w:r w:rsidR="00DF14ED">
              <w:rPr>
                <w:noProof/>
                <w:webHidden/>
              </w:rPr>
              <w:fldChar w:fldCharType="separate"/>
            </w:r>
            <w:r w:rsidR="00DF14ED">
              <w:rPr>
                <w:noProof/>
                <w:webHidden/>
              </w:rPr>
              <w:t>3</w:t>
            </w:r>
            <w:r w:rsidR="00DF14ED">
              <w:rPr>
                <w:noProof/>
                <w:webHidden/>
              </w:rPr>
              <w:fldChar w:fldCharType="end"/>
            </w:r>
          </w:hyperlink>
        </w:p>
        <w:p w14:paraId="4BCEF8FE" w14:textId="57B1D678" w:rsidR="00DF14ED" w:rsidRDefault="0062376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5237603" w:history="1">
            <w:r w:rsidR="00DF14ED" w:rsidRPr="007B3B80">
              <w:rPr>
                <w:rStyle w:val="a6"/>
                <w:noProof/>
              </w:rPr>
              <w:t>Исходные данные</w:t>
            </w:r>
            <w:r w:rsidR="00DF14ED">
              <w:rPr>
                <w:noProof/>
                <w:webHidden/>
              </w:rPr>
              <w:tab/>
            </w:r>
            <w:r w:rsidR="00DF14ED">
              <w:rPr>
                <w:noProof/>
                <w:webHidden/>
              </w:rPr>
              <w:fldChar w:fldCharType="begin"/>
            </w:r>
            <w:r w:rsidR="00DF14ED">
              <w:rPr>
                <w:noProof/>
                <w:webHidden/>
              </w:rPr>
              <w:instrText xml:space="preserve"> PAGEREF _Toc55237603 \h </w:instrText>
            </w:r>
            <w:r w:rsidR="00DF14ED">
              <w:rPr>
                <w:noProof/>
                <w:webHidden/>
              </w:rPr>
            </w:r>
            <w:r w:rsidR="00DF14ED">
              <w:rPr>
                <w:noProof/>
                <w:webHidden/>
              </w:rPr>
              <w:fldChar w:fldCharType="separate"/>
            </w:r>
            <w:r w:rsidR="00DF14ED">
              <w:rPr>
                <w:noProof/>
                <w:webHidden/>
              </w:rPr>
              <w:t>4</w:t>
            </w:r>
            <w:r w:rsidR="00DF14ED">
              <w:rPr>
                <w:noProof/>
                <w:webHidden/>
              </w:rPr>
              <w:fldChar w:fldCharType="end"/>
            </w:r>
          </w:hyperlink>
        </w:p>
        <w:p w14:paraId="5E3300D6" w14:textId="5D6ECAE1" w:rsidR="00DF14ED" w:rsidRDefault="0062376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5237604" w:history="1">
            <w:r w:rsidR="00DF14ED" w:rsidRPr="007B3B80">
              <w:rPr>
                <w:rStyle w:val="a6"/>
                <w:noProof/>
              </w:rPr>
              <w:t>Тестирование</w:t>
            </w:r>
            <w:r w:rsidR="00DF14ED">
              <w:rPr>
                <w:noProof/>
                <w:webHidden/>
              </w:rPr>
              <w:tab/>
            </w:r>
            <w:r w:rsidR="00DF14ED">
              <w:rPr>
                <w:noProof/>
                <w:webHidden/>
              </w:rPr>
              <w:fldChar w:fldCharType="begin"/>
            </w:r>
            <w:r w:rsidR="00DF14ED">
              <w:rPr>
                <w:noProof/>
                <w:webHidden/>
              </w:rPr>
              <w:instrText xml:space="preserve"> PAGEREF _Toc55237604 \h </w:instrText>
            </w:r>
            <w:r w:rsidR="00DF14ED">
              <w:rPr>
                <w:noProof/>
                <w:webHidden/>
              </w:rPr>
            </w:r>
            <w:r w:rsidR="00DF14ED">
              <w:rPr>
                <w:noProof/>
                <w:webHidden/>
              </w:rPr>
              <w:fldChar w:fldCharType="separate"/>
            </w:r>
            <w:r w:rsidR="00DF14ED">
              <w:rPr>
                <w:noProof/>
                <w:webHidden/>
              </w:rPr>
              <w:t>8</w:t>
            </w:r>
            <w:r w:rsidR="00DF14ED">
              <w:rPr>
                <w:noProof/>
                <w:webHidden/>
              </w:rPr>
              <w:fldChar w:fldCharType="end"/>
            </w:r>
          </w:hyperlink>
        </w:p>
        <w:p w14:paraId="65B40667" w14:textId="1D9F4D49" w:rsidR="00DF14ED" w:rsidRDefault="0062376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5237605" w:history="1">
            <w:r w:rsidR="00DF14ED" w:rsidRPr="007B3B80">
              <w:rPr>
                <w:rStyle w:val="a6"/>
                <w:noProof/>
              </w:rPr>
              <w:t>Краткие</w:t>
            </w:r>
            <w:r w:rsidR="00DF14ED" w:rsidRPr="007B3B80">
              <w:rPr>
                <w:rStyle w:val="a6"/>
                <w:noProof/>
                <w:lang w:val="en-US"/>
              </w:rPr>
              <w:t xml:space="preserve"> </w:t>
            </w:r>
            <w:r w:rsidR="00DF14ED" w:rsidRPr="007B3B80">
              <w:rPr>
                <w:rStyle w:val="a6"/>
                <w:noProof/>
              </w:rPr>
              <w:t>выводы</w:t>
            </w:r>
            <w:r w:rsidR="00DF14ED">
              <w:rPr>
                <w:noProof/>
                <w:webHidden/>
              </w:rPr>
              <w:tab/>
            </w:r>
            <w:r w:rsidR="00DF14ED">
              <w:rPr>
                <w:noProof/>
                <w:webHidden/>
              </w:rPr>
              <w:fldChar w:fldCharType="begin"/>
            </w:r>
            <w:r w:rsidR="00DF14ED">
              <w:rPr>
                <w:noProof/>
                <w:webHidden/>
              </w:rPr>
              <w:instrText xml:space="preserve"> PAGEREF _Toc55237605 \h </w:instrText>
            </w:r>
            <w:r w:rsidR="00DF14ED">
              <w:rPr>
                <w:noProof/>
                <w:webHidden/>
              </w:rPr>
            </w:r>
            <w:r w:rsidR="00DF14ED">
              <w:rPr>
                <w:noProof/>
                <w:webHidden/>
              </w:rPr>
              <w:fldChar w:fldCharType="separate"/>
            </w:r>
            <w:r w:rsidR="00DF14ED">
              <w:rPr>
                <w:noProof/>
                <w:webHidden/>
              </w:rPr>
              <w:t>12</w:t>
            </w:r>
            <w:r w:rsidR="00DF14ED">
              <w:rPr>
                <w:noProof/>
                <w:webHidden/>
              </w:rPr>
              <w:fldChar w:fldCharType="end"/>
            </w:r>
          </w:hyperlink>
        </w:p>
        <w:p w14:paraId="46669681" w14:textId="3BD1294F" w:rsidR="00DF14ED" w:rsidRDefault="0062376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5237606" w:history="1">
            <w:r w:rsidR="00DF14ED" w:rsidRPr="007B3B80">
              <w:rPr>
                <w:rStyle w:val="a6"/>
                <w:noProof/>
              </w:rPr>
              <w:t>Текст</w:t>
            </w:r>
            <w:r w:rsidR="00DF14ED" w:rsidRPr="007B3B80">
              <w:rPr>
                <w:rStyle w:val="a6"/>
                <w:noProof/>
                <w:lang w:val="en-US"/>
              </w:rPr>
              <w:t xml:space="preserve"> </w:t>
            </w:r>
            <w:r w:rsidR="00DF14ED" w:rsidRPr="007B3B80">
              <w:rPr>
                <w:rStyle w:val="a6"/>
                <w:noProof/>
              </w:rPr>
              <w:t>программы</w:t>
            </w:r>
            <w:r w:rsidR="00DF14ED">
              <w:rPr>
                <w:noProof/>
                <w:webHidden/>
              </w:rPr>
              <w:tab/>
            </w:r>
            <w:r w:rsidR="00DF14ED">
              <w:rPr>
                <w:noProof/>
                <w:webHidden/>
              </w:rPr>
              <w:fldChar w:fldCharType="begin"/>
            </w:r>
            <w:r w:rsidR="00DF14ED">
              <w:rPr>
                <w:noProof/>
                <w:webHidden/>
              </w:rPr>
              <w:instrText xml:space="preserve"> PAGEREF _Toc55237606 \h </w:instrText>
            </w:r>
            <w:r w:rsidR="00DF14ED">
              <w:rPr>
                <w:noProof/>
                <w:webHidden/>
              </w:rPr>
            </w:r>
            <w:r w:rsidR="00DF14ED">
              <w:rPr>
                <w:noProof/>
                <w:webHidden/>
              </w:rPr>
              <w:fldChar w:fldCharType="separate"/>
            </w:r>
            <w:r w:rsidR="00DF14ED">
              <w:rPr>
                <w:noProof/>
                <w:webHidden/>
              </w:rPr>
              <w:t>13</w:t>
            </w:r>
            <w:r w:rsidR="00DF14ED">
              <w:rPr>
                <w:noProof/>
                <w:webHidden/>
              </w:rPr>
              <w:fldChar w:fldCharType="end"/>
            </w:r>
          </w:hyperlink>
        </w:p>
        <w:p w14:paraId="470A0079" w14:textId="11BF03EB" w:rsidR="00952B82" w:rsidRDefault="00952B82">
          <w:r>
            <w:rPr>
              <w:b/>
              <w:bCs/>
            </w:rPr>
            <w:fldChar w:fldCharType="end"/>
          </w:r>
        </w:p>
      </w:sdtContent>
    </w:sdt>
    <w:p w14:paraId="4A3639E3" w14:textId="77777777" w:rsidR="00952B82" w:rsidRDefault="00952B82"/>
    <w:p w14:paraId="42F0C71F" w14:textId="0CDB0AB3" w:rsidR="00952B82" w:rsidRDefault="00952B82">
      <w:pPr>
        <w:sectPr w:rsidR="00952B8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928858C" w14:textId="458315E7" w:rsidR="00404076" w:rsidRDefault="00092F8E" w:rsidP="00404076">
      <w:pPr>
        <w:pStyle w:val="18"/>
      </w:pPr>
      <w:bookmarkStart w:id="0" w:name="_Toc55237602"/>
      <w:r>
        <w:lastRenderedPageBreak/>
        <w:t>Задание</w:t>
      </w:r>
      <w:bookmarkEnd w:id="0"/>
    </w:p>
    <w:p w14:paraId="4298027B" w14:textId="77777777" w:rsidR="00404076" w:rsidRDefault="00404076" w:rsidP="00397DE8">
      <w:pPr>
        <w:pStyle w:val="15"/>
      </w:pPr>
      <w:r>
        <w:t xml:space="preserve">Найти корни системы нелинейных уравнений </w:t>
      </w:r>
    </w:p>
    <w:p w14:paraId="690790CB" w14:textId="50EC171C" w:rsidR="00404076" w:rsidRDefault="00404076" w:rsidP="00404076">
      <w:pPr>
        <w:ind w:left="2880" w:firstLine="720"/>
        <w:rPr>
          <w:sz w:val="28"/>
        </w:rPr>
      </w:pPr>
      <w:r>
        <w:rPr>
          <w:position w:val="-34"/>
          <w:sz w:val="28"/>
        </w:rPr>
        <w:object w:dxaOrig="1340" w:dyaOrig="820" w14:anchorId="0BF34E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41.25pt" o:ole="">
            <v:imagedata r:id="rId6" o:title=""/>
          </v:shape>
          <o:OLEObject Type="Embed" ProgID="Equation.3" ShapeID="_x0000_i1025" DrawAspect="Content" ObjectID="_1665852396" r:id="rId7"/>
        </w:object>
      </w:r>
    </w:p>
    <w:p w14:paraId="624AB368" w14:textId="77777777" w:rsidR="00404076" w:rsidRDefault="00404076" w:rsidP="00404076">
      <w:pPr>
        <w:pStyle w:val="17"/>
      </w:pPr>
      <w:r>
        <w:t xml:space="preserve">с точностью </w:t>
      </w:r>
      <w:r>
        <w:rPr>
          <w:position w:val="-6"/>
        </w:rPr>
        <w:object w:dxaOrig="999" w:dyaOrig="400" w14:anchorId="100B2483">
          <v:shape id="_x0000_i1026" type="#_x0000_t75" style="width:50.25pt;height:20.25pt" o:ole="">
            <v:imagedata r:id="rId8" o:title=""/>
          </v:shape>
          <o:OLEObject Type="Embed" ProgID="Equation.3" ShapeID="_x0000_i1026" DrawAspect="Content" ObjectID="_1665852397" r:id="rId9"/>
        </w:object>
      </w:r>
      <w:r>
        <w:t>.</w:t>
      </w:r>
    </w:p>
    <w:p w14:paraId="66D179B1" w14:textId="77777777" w:rsidR="00404076" w:rsidRDefault="00404076" w:rsidP="00404076">
      <w:pPr>
        <w:pStyle w:val="15"/>
        <w:numPr>
          <w:ilvl w:val="0"/>
          <w:numId w:val="16"/>
        </w:numPr>
      </w:pPr>
      <w:r>
        <w:t>Приближенно определить корни геометрически.</w:t>
      </w:r>
    </w:p>
    <w:p w14:paraId="0D365E22" w14:textId="77777777" w:rsidR="00404076" w:rsidRDefault="00404076" w:rsidP="00404076">
      <w:pPr>
        <w:pStyle w:val="15"/>
        <w:numPr>
          <w:ilvl w:val="0"/>
          <w:numId w:val="16"/>
        </w:numPr>
      </w:pPr>
      <w:r>
        <w:t>Уточнить корни методом:</w:t>
      </w:r>
    </w:p>
    <w:p w14:paraId="79C6083A" w14:textId="5940F4B1" w:rsidR="00404076" w:rsidRDefault="00404076" w:rsidP="00404076">
      <w:pPr>
        <w:pStyle w:val="15"/>
        <w:numPr>
          <w:ilvl w:val="0"/>
          <w:numId w:val="17"/>
        </w:numPr>
      </w:pPr>
      <w:r>
        <w:t>простой итерации;</w:t>
      </w:r>
    </w:p>
    <w:p w14:paraId="3D369D05" w14:textId="6894FEC7" w:rsidR="00404076" w:rsidRDefault="00404076" w:rsidP="00404076">
      <w:pPr>
        <w:pStyle w:val="15"/>
        <w:numPr>
          <w:ilvl w:val="0"/>
          <w:numId w:val="17"/>
        </w:numPr>
      </w:pPr>
      <w:r>
        <w:t>Ньютона;</w:t>
      </w:r>
    </w:p>
    <w:p w14:paraId="73329DB5" w14:textId="7047F53E" w:rsidR="00404076" w:rsidRDefault="00404076" w:rsidP="00404076">
      <w:pPr>
        <w:pStyle w:val="15"/>
        <w:numPr>
          <w:ilvl w:val="0"/>
          <w:numId w:val="17"/>
        </w:numPr>
      </w:pPr>
      <w:r>
        <w:t>градиентного спуска, сведя к нахождению минимума функции</w:t>
      </w:r>
    </w:p>
    <w:p w14:paraId="3C08FB93" w14:textId="0A389C81" w:rsidR="00404076" w:rsidRDefault="00404076" w:rsidP="00397DE8">
      <w:pPr>
        <w:ind w:left="2520" w:firstLine="360"/>
        <w:rPr>
          <w:sz w:val="28"/>
        </w:rPr>
      </w:pPr>
      <w:r>
        <w:rPr>
          <w:position w:val="-12"/>
          <w:sz w:val="28"/>
        </w:rPr>
        <w:object w:dxaOrig="3159" w:dyaOrig="460" w14:anchorId="16847B5A">
          <v:shape id="_x0000_i1027" type="#_x0000_t75" style="width:158.25pt;height:23.25pt" o:ole="">
            <v:imagedata r:id="rId10" o:title=""/>
          </v:shape>
          <o:OLEObject Type="Embed" ProgID="Equation.3" ShapeID="_x0000_i1027" DrawAspect="Content" ObjectID="_1665852398" r:id="rId11"/>
        </w:object>
      </w:r>
    </w:p>
    <w:p w14:paraId="17437053" w14:textId="0538B63D" w:rsidR="00404076" w:rsidRPr="00CE7AF2" w:rsidRDefault="00404076" w:rsidP="00CE7AF2">
      <w:pPr>
        <w:numPr>
          <w:ilvl w:val="0"/>
          <w:numId w:val="16"/>
        </w:numPr>
        <w:spacing w:line="240" w:lineRule="auto"/>
        <w:jc w:val="left"/>
        <w:rPr>
          <w:sz w:val="28"/>
        </w:rPr>
      </w:pPr>
      <w:r>
        <w:rPr>
          <w:sz w:val="28"/>
        </w:rPr>
        <w:t>Провести анализ скорости сходимости и точности решения рассмотренными методами.</w:t>
      </w:r>
    </w:p>
    <w:p w14:paraId="7258BCD9" w14:textId="77777777" w:rsidR="00E62D14" w:rsidRPr="00791255" w:rsidRDefault="00E62D14" w:rsidP="00791255">
      <w:pPr>
        <w:spacing w:line="240" w:lineRule="auto"/>
        <w:ind w:left="360" w:firstLine="0"/>
        <w:rPr>
          <w:rFonts w:eastAsia="Times New Roman" w:cs="Times New Roman"/>
          <w:szCs w:val="24"/>
          <w:lang w:eastAsia="ru-RU"/>
        </w:rPr>
      </w:pPr>
    </w:p>
    <w:p w14:paraId="70FDF1A0" w14:textId="77777777" w:rsidR="00E62D14" w:rsidRDefault="00E62D14" w:rsidP="00791255">
      <w:pPr>
        <w:pStyle w:val="15"/>
        <w:sectPr w:rsidR="00E62D1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AB79A81" w14:textId="1DEC0833" w:rsidR="00791255" w:rsidRDefault="00C052B5" w:rsidP="00C052B5">
      <w:pPr>
        <w:pStyle w:val="18"/>
      </w:pPr>
      <w:bookmarkStart w:id="1" w:name="_Toc55237603"/>
      <w:r>
        <w:lastRenderedPageBreak/>
        <w:t>Исходные данные</w:t>
      </w:r>
      <w:bookmarkEnd w:id="1"/>
    </w:p>
    <w:p w14:paraId="294C0B53" w14:textId="65CAA23D" w:rsidR="002E74D7" w:rsidRDefault="00C052B5" w:rsidP="002E74D7">
      <w:pPr>
        <w:pStyle w:val="15"/>
      </w:pPr>
      <w:r>
        <w:t>Вариант №21:</w:t>
      </w:r>
    </w:p>
    <w:p w14:paraId="6C16E3A8" w14:textId="03375650" w:rsidR="00C052B5" w:rsidRPr="002C3E52" w:rsidRDefault="000D2633" w:rsidP="000D2633">
      <w:pPr>
        <w:pStyle w:val="1f0"/>
        <w:rPr>
          <w:lang w:val="ru-RU"/>
        </w:rPr>
      </w:pPr>
      <w:r w:rsidRPr="002C3E52">
        <w:rPr>
          <w:lang w:val="ru-RU"/>
        </w:rPr>
        <w:tab/>
      </w:r>
      <w:r w:rsidR="0025408F" w:rsidRPr="0025408F">
        <w:rPr>
          <w:position w:val="-30"/>
          <w:lang w:val="ru-RU"/>
        </w:rPr>
        <w:object w:dxaOrig="1719" w:dyaOrig="720" w14:anchorId="040DC0BE">
          <v:shape id="_x0000_i1028" type="#_x0000_t75" style="width:86.25pt;height:36pt" o:ole="">
            <v:imagedata r:id="rId12" o:title=""/>
          </v:shape>
          <o:OLEObject Type="Embed" ProgID="Equation.DSMT4" ShapeID="_x0000_i1028" DrawAspect="Content" ObjectID="_1665852399" r:id="rId13"/>
        </w:object>
      </w:r>
      <w:r w:rsidR="0025408F">
        <w:rPr>
          <w:lang w:val="ru-RU"/>
        </w:rPr>
        <w:t xml:space="preserve"> </w:t>
      </w:r>
      <w:r w:rsidR="00AB5899" w:rsidRPr="00182623">
        <w:rPr>
          <w:lang w:val="ru-RU"/>
        </w:rPr>
        <w:t xml:space="preserve"> </w:t>
      </w:r>
      <w:r w:rsidRPr="002C3E52">
        <w:rPr>
          <w:lang w:val="ru-RU"/>
        </w:rPr>
        <w:t xml:space="preserve"> </w:t>
      </w:r>
    </w:p>
    <w:p w14:paraId="5C325C07" w14:textId="35DB847A" w:rsidR="00531318" w:rsidRDefault="00315146" w:rsidP="00315146">
      <w:pPr>
        <w:pStyle w:val="1a"/>
      </w:pPr>
      <w:r>
        <w:drawing>
          <wp:inline distT="0" distB="0" distL="0" distR="0" wp14:anchorId="4175FE68" wp14:editId="16E1CA49">
            <wp:extent cx="4169664" cy="4061713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12230" cy="4103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FBA14" w14:textId="79AFD795" w:rsidR="00001CBA" w:rsidRDefault="00315146" w:rsidP="00001CBA">
      <w:pPr>
        <w:pStyle w:val="19"/>
        <w:rPr>
          <w:lang w:val="en-US"/>
        </w:rPr>
      </w:pPr>
      <w:r>
        <w:rPr>
          <w:lang w:val="en-US"/>
        </w:rPr>
        <w:t>x</w:t>
      </w:r>
      <w:r w:rsidRPr="00315146">
        <w:t xml:space="preserve"> = 0.5</w:t>
      </w:r>
      <w:r w:rsidR="00E24C19">
        <w:rPr>
          <w:lang w:val="en-US"/>
        </w:rPr>
        <w:tab/>
      </w:r>
      <w:r w:rsidR="00E24C19">
        <w:rPr>
          <w:lang w:val="en-US"/>
        </w:rPr>
        <w:tab/>
      </w:r>
      <w:r>
        <w:rPr>
          <w:lang w:val="en-US"/>
        </w:rPr>
        <w:t>y = 0.0</w:t>
      </w:r>
    </w:p>
    <w:p w14:paraId="35EFC2FE" w14:textId="77777777" w:rsidR="00001CBA" w:rsidRPr="00001CBA" w:rsidRDefault="00001CBA" w:rsidP="00001CBA">
      <w:pPr>
        <w:pStyle w:val="15"/>
        <w:rPr>
          <w:lang w:val="en-US"/>
        </w:rPr>
      </w:pPr>
    </w:p>
    <w:p w14:paraId="37A6937F" w14:textId="77777777" w:rsidR="00001CBA" w:rsidRPr="002C3E52" w:rsidRDefault="00001CBA" w:rsidP="00001CBA">
      <w:pPr>
        <w:pStyle w:val="15"/>
      </w:pPr>
      <w:r>
        <w:t>Вариант №25</w:t>
      </w:r>
      <w:r w:rsidRPr="002C3E52">
        <w:t>:</w:t>
      </w:r>
    </w:p>
    <w:p w14:paraId="0C754109" w14:textId="77777777" w:rsidR="00001CBA" w:rsidRPr="00F45DCF" w:rsidRDefault="00001CBA" w:rsidP="00001CBA">
      <w:pPr>
        <w:pStyle w:val="1f0"/>
        <w:rPr>
          <w:lang w:val="ru-RU"/>
        </w:rPr>
      </w:pPr>
      <w:r w:rsidRPr="002C3E52">
        <w:rPr>
          <w:lang w:val="ru-RU"/>
        </w:rPr>
        <w:tab/>
      </w:r>
      <w:r w:rsidRPr="0025408F">
        <w:rPr>
          <w:position w:val="-30"/>
          <w:lang w:val="ru-RU"/>
        </w:rPr>
        <w:object w:dxaOrig="2200" w:dyaOrig="720" w14:anchorId="228A8895">
          <v:shape id="_x0000_i1029" type="#_x0000_t75" style="width:110.25pt;height:36pt" o:ole="">
            <v:imagedata r:id="rId15" o:title=""/>
          </v:shape>
          <o:OLEObject Type="Embed" ProgID="Equation.DSMT4" ShapeID="_x0000_i1029" DrawAspect="Content" ObjectID="_1665852400" r:id="rId16"/>
        </w:object>
      </w:r>
      <w:r>
        <w:rPr>
          <w:lang w:val="ru-RU"/>
        </w:rPr>
        <w:t xml:space="preserve"> </w:t>
      </w:r>
      <w:r w:rsidRPr="00182623">
        <w:rPr>
          <w:lang w:val="ru-RU"/>
        </w:rPr>
        <w:t xml:space="preserve"> </w:t>
      </w:r>
      <w:r w:rsidRPr="00F45DCF">
        <w:rPr>
          <w:lang w:val="ru-RU"/>
        </w:rPr>
        <w:t xml:space="preserve"> </w:t>
      </w:r>
    </w:p>
    <w:p w14:paraId="4A93C8C8" w14:textId="096BEA60" w:rsidR="00001CBA" w:rsidRPr="00BB7D07" w:rsidRDefault="00557F02" w:rsidP="00557F02">
      <w:pPr>
        <w:pStyle w:val="1a"/>
      </w:pPr>
      <w:r>
        <w:lastRenderedPageBreak/>
        <w:drawing>
          <wp:inline distT="0" distB="0" distL="0" distR="0" wp14:anchorId="0C0B2B16" wp14:editId="12E6A171">
            <wp:extent cx="4912697" cy="3760012"/>
            <wp:effectExtent l="0" t="0" r="254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57535" cy="3794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65B07" w14:textId="1CB0DD04" w:rsidR="00BB7D07" w:rsidRPr="00E86A09" w:rsidRDefault="00A413FD" w:rsidP="00A413FD">
      <w:pPr>
        <w:pStyle w:val="19"/>
      </w:pPr>
      <w:r>
        <w:rPr>
          <w:lang w:val="en-US"/>
        </w:rPr>
        <w:t>x</w:t>
      </w:r>
      <w:r w:rsidRPr="00C772B2">
        <w:t xml:space="preserve"> = </w:t>
      </w:r>
      <w:r w:rsidR="00C772B2" w:rsidRPr="00C772B2">
        <w:t>-0.2</w:t>
      </w:r>
      <w:r w:rsidR="00C772B2">
        <w:tab/>
      </w:r>
      <w:r>
        <w:rPr>
          <w:lang w:val="en-US"/>
        </w:rPr>
        <w:t>y</w:t>
      </w:r>
      <w:r w:rsidRPr="00C772B2">
        <w:t xml:space="preserve"> = </w:t>
      </w:r>
      <w:r w:rsidR="00C772B2" w:rsidRPr="00E86A09">
        <w:t>-0.8</w:t>
      </w:r>
    </w:p>
    <w:p w14:paraId="1C4B4864" w14:textId="27F9B3FE" w:rsidR="00092F8E" w:rsidRPr="00FC2128" w:rsidRDefault="00182623" w:rsidP="001761EE">
      <w:pPr>
        <w:pStyle w:val="15"/>
        <w:rPr>
          <w:b/>
        </w:rPr>
      </w:pPr>
      <w:r w:rsidRPr="00FC2128">
        <w:rPr>
          <w:b/>
        </w:rPr>
        <w:t>Метод простой итерации</w:t>
      </w:r>
    </w:p>
    <w:p w14:paraId="3C71E97F" w14:textId="4AB47A74" w:rsidR="00182623" w:rsidRDefault="00182623" w:rsidP="001761EE">
      <w:pPr>
        <w:pStyle w:val="15"/>
      </w:pPr>
      <w:r>
        <w:t>Для применения метода требуется привести систему к равносильному виду:</w:t>
      </w:r>
    </w:p>
    <w:p w14:paraId="08CA8ECF" w14:textId="48DC18E2" w:rsidR="00182623" w:rsidRPr="00182623" w:rsidRDefault="00472AE2" w:rsidP="00472AE2">
      <w:pPr>
        <w:pStyle w:val="1f0"/>
      </w:pPr>
      <w:r w:rsidRPr="00162F0B">
        <w:rPr>
          <w:lang w:val="ru-RU"/>
        </w:rPr>
        <w:tab/>
      </w:r>
      <w:r w:rsidR="00182623" w:rsidRPr="00182623">
        <w:rPr>
          <w:position w:val="-22"/>
        </w:rPr>
        <w:object w:dxaOrig="2680" w:dyaOrig="560" w14:anchorId="40CD799D">
          <v:shape id="_x0000_i1030" type="#_x0000_t75" style="width:134.25pt;height:27.75pt" o:ole="">
            <v:imagedata r:id="rId18" o:title=""/>
          </v:shape>
          <o:OLEObject Type="Embed" ProgID="Equation.DSMT4" ShapeID="_x0000_i1030" DrawAspect="Content" ObjectID="_1665852401" r:id="rId19"/>
        </w:object>
      </w:r>
      <w:r w:rsidR="00182623">
        <w:t xml:space="preserve">  </w:t>
      </w:r>
    </w:p>
    <w:p w14:paraId="00654D01" w14:textId="635745D3" w:rsidR="00182623" w:rsidRDefault="001761EE" w:rsidP="001761EE">
      <w:pPr>
        <w:pStyle w:val="15"/>
      </w:pPr>
      <w:r>
        <w:t>Найдем якобиан по формуле:</w:t>
      </w:r>
    </w:p>
    <w:p w14:paraId="261EA7C4" w14:textId="3215EBE8" w:rsidR="001761EE" w:rsidRPr="001761EE" w:rsidRDefault="001761EE" w:rsidP="001761EE">
      <w:pPr>
        <w:pStyle w:val="1f0"/>
      </w:pPr>
      <w:r>
        <w:tab/>
      </w:r>
      <w:r w:rsidRPr="001761EE">
        <w:rPr>
          <w:position w:val="-98"/>
        </w:rPr>
        <w:object w:dxaOrig="3780" w:dyaOrig="2079" w14:anchorId="23F8B50D">
          <v:shape id="_x0000_i1031" type="#_x0000_t75" style="width:189pt;height:104.25pt" o:ole="">
            <v:imagedata r:id="rId20" o:title=""/>
          </v:shape>
          <o:OLEObject Type="Embed" ProgID="Equation.DSMT4" ShapeID="_x0000_i1031" DrawAspect="Content" ObjectID="_1665852402" r:id="rId21"/>
        </w:object>
      </w:r>
      <w:r>
        <w:t xml:space="preserve"> </w:t>
      </w:r>
      <w:r w:rsidR="007C3EE2">
        <w:t xml:space="preserve"> </w:t>
      </w:r>
    </w:p>
    <w:tbl>
      <w:tblPr>
        <w:tblStyle w:val="a4"/>
        <w:tblW w:w="0" w:type="auto"/>
        <w:tblInd w:w="7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4105"/>
      </w:tblGrid>
      <w:tr w:rsidR="007E2076" w14:paraId="7B76631D" w14:textId="77777777" w:rsidTr="00803EBA">
        <w:tc>
          <w:tcPr>
            <w:tcW w:w="4536" w:type="dxa"/>
          </w:tcPr>
          <w:p w14:paraId="3DAF4AE3" w14:textId="40B8E240" w:rsidR="007E2076" w:rsidRDefault="007E2076" w:rsidP="001761EE">
            <w:pPr>
              <w:pStyle w:val="15"/>
              <w:ind w:firstLine="0"/>
            </w:pPr>
            <w:r>
              <w:t>Вариант 21</w:t>
            </w:r>
          </w:p>
        </w:tc>
        <w:tc>
          <w:tcPr>
            <w:tcW w:w="4105" w:type="dxa"/>
          </w:tcPr>
          <w:p w14:paraId="08D8AD20" w14:textId="6DDE97A1" w:rsidR="007E2076" w:rsidRDefault="007E2076" w:rsidP="001761EE">
            <w:pPr>
              <w:pStyle w:val="15"/>
              <w:ind w:firstLine="0"/>
            </w:pPr>
            <w:r>
              <w:t>Вариант 25</w:t>
            </w:r>
          </w:p>
        </w:tc>
      </w:tr>
      <w:tr w:rsidR="007E2076" w14:paraId="6E9431C8" w14:textId="77777777" w:rsidTr="00803EBA">
        <w:tc>
          <w:tcPr>
            <w:tcW w:w="4536" w:type="dxa"/>
          </w:tcPr>
          <w:p w14:paraId="07C53C1C" w14:textId="38098CF8" w:rsidR="007E2076" w:rsidRPr="00F550B7" w:rsidRDefault="00F550B7" w:rsidP="001761EE">
            <w:pPr>
              <w:pStyle w:val="15"/>
              <w:ind w:firstLine="0"/>
              <w:rPr>
                <w:lang w:val="en-US"/>
              </w:rPr>
            </w:pPr>
            <w:r w:rsidRPr="00F550B7">
              <w:rPr>
                <w:position w:val="-44"/>
              </w:rPr>
              <w:object w:dxaOrig="2640" w:dyaOrig="999" w14:anchorId="1B9E04E3">
                <v:shape id="_x0000_i1032" type="#_x0000_t75" style="width:132pt;height:50.25pt" o:ole="">
                  <v:imagedata r:id="rId22" o:title=""/>
                </v:shape>
                <o:OLEObject Type="Embed" ProgID="Equation.DSMT4" ShapeID="_x0000_i1032" DrawAspect="Content" ObjectID="_1665852403" r:id="rId23"/>
              </w:object>
            </w:r>
            <w:r>
              <w:t xml:space="preserve"> </w:t>
            </w:r>
          </w:p>
        </w:tc>
        <w:tc>
          <w:tcPr>
            <w:tcW w:w="4105" w:type="dxa"/>
          </w:tcPr>
          <w:p w14:paraId="349FB94B" w14:textId="2679640C" w:rsidR="007E2076" w:rsidRDefault="00F550B7" w:rsidP="001761EE">
            <w:pPr>
              <w:pStyle w:val="15"/>
              <w:ind w:firstLine="0"/>
            </w:pPr>
            <w:r w:rsidRPr="00F550B7">
              <w:rPr>
                <w:position w:val="-44"/>
              </w:rPr>
              <w:object w:dxaOrig="2860" w:dyaOrig="999" w14:anchorId="1C04390B">
                <v:shape id="_x0000_i1033" type="#_x0000_t75" style="width:143.25pt;height:50.25pt" o:ole="">
                  <v:imagedata r:id="rId24" o:title=""/>
                </v:shape>
                <o:OLEObject Type="Embed" ProgID="Equation.DSMT4" ShapeID="_x0000_i1033" DrawAspect="Content" ObjectID="_1665852404" r:id="rId25"/>
              </w:object>
            </w:r>
            <w:r>
              <w:t xml:space="preserve"> </w:t>
            </w:r>
          </w:p>
        </w:tc>
      </w:tr>
    </w:tbl>
    <w:p w14:paraId="6171A2A1" w14:textId="4D2F3CF4" w:rsidR="001761EE" w:rsidRPr="00FC2128" w:rsidRDefault="0019045B" w:rsidP="001761EE">
      <w:pPr>
        <w:pStyle w:val="15"/>
        <w:rPr>
          <w:b/>
        </w:rPr>
      </w:pPr>
      <w:r w:rsidRPr="00FC2128">
        <w:rPr>
          <w:b/>
        </w:rPr>
        <w:t>Метод Ньютона</w:t>
      </w:r>
    </w:p>
    <w:p w14:paraId="284241CC" w14:textId="2711E9FE" w:rsidR="0019045B" w:rsidRDefault="0019045B" w:rsidP="001761EE">
      <w:pPr>
        <w:pStyle w:val="15"/>
      </w:pPr>
      <w:r>
        <w:t>Очередное приближение вычисляется по формуле:</w:t>
      </w:r>
    </w:p>
    <w:p w14:paraId="754A73C3" w14:textId="0154E8B3" w:rsidR="0019045B" w:rsidRPr="0019045B" w:rsidRDefault="0019045B" w:rsidP="0019045B">
      <w:pPr>
        <w:pStyle w:val="1f0"/>
        <w:rPr>
          <w:lang w:val="ru-RU"/>
        </w:rPr>
      </w:pPr>
      <w:r w:rsidRPr="00162F0B">
        <w:rPr>
          <w:lang w:val="ru-RU"/>
        </w:rPr>
        <w:lastRenderedPageBreak/>
        <w:tab/>
      </w:r>
      <w:r w:rsidRPr="0019045B">
        <w:rPr>
          <w:position w:val="-24"/>
        </w:rPr>
        <w:object w:dxaOrig="3360" w:dyaOrig="660" w14:anchorId="5ACC689A">
          <v:shape id="_x0000_i1034" type="#_x0000_t75" style="width:168pt;height:33pt" o:ole="">
            <v:imagedata r:id="rId26" o:title=""/>
          </v:shape>
          <o:OLEObject Type="Embed" ProgID="Equation.DSMT4" ShapeID="_x0000_i1034" DrawAspect="Content" ObjectID="_1665852405" r:id="rId27"/>
        </w:object>
      </w:r>
      <w:r w:rsidR="005D3FB9">
        <w:rPr>
          <w:lang w:val="ru-RU"/>
        </w:rPr>
        <w:t xml:space="preserve"> где</w:t>
      </w:r>
      <w:r>
        <w:t xml:space="preserve"> </w:t>
      </w:r>
    </w:p>
    <w:p w14:paraId="3D282D1B" w14:textId="6793070C" w:rsidR="001761EE" w:rsidRPr="00B0789C" w:rsidRDefault="00B0789C" w:rsidP="00B0789C">
      <w:pPr>
        <w:pStyle w:val="1f0"/>
      </w:pPr>
      <w:r>
        <w:tab/>
      </w:r>
      <w:r w:rsidRPr="00B0789C">
        <w:rPr>
          <w:position w:val="-98"/>
        </w:rPr>
        <w:object w:dxaOrig="4560" w:dyaOrig="2079" w14:anchorId="79BBB2AC">
          <v:shape id="_x0000_i1035" type="#_x0000_t75" style="width:228pt;height:104.25pt" o:ole="">
            <v:imagedata r:id="rId28" o:title=""/>
          </v:shape>
          <o:OLEObject Type="Embed" ProgID="Equation.DSMT4" ShapeID="_x0000_i1035" DrawAspect="Content" ObjectID="_1665852406" r:id="rId29"/>
        </w:object>
      </w:r>
      <w:r w:rsidR="00B81D82">
        <w:t xml:space="preserve"> </w:t>
      </w:r>
    </w:p>
    <w:tbl>
      <w:tblPr>
        <w:tblStyle w:val="a4"/>
        <w:tblW w:w="0" w:type="auto"/>
        <w:tblInd w:w="7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4105"/>
      </w:tblGrid>
      <w:tr w:rsidR="00CB3080" w14:paraId="5BE66B05" w14:textId="77777777" w:rsidTr="00190FFB">
        <w:tc>
          <w:tcPr>
            <w:tcW w:w="4536" w:type="dxa"/>
          </w:tcPr>
          <w:p w14:paraId="5D6EE198" w14:textId="52D25DD3" w:rsidR="00CB3080" w:rsidRPr="00FC2128" w:rsidRDefault="00CB3080" w:rsidP="001761EE">
            <w:pPr>
              <w:pStyle w:val="15"/>
              <w:ind w:firstLine="0"/>
            </w:pPr>
            <w:r w:rsidRPr="00FC2128">
              <w:t>Вариант 21</w:t>
            </w:r>
          </w:p>
        </w:tc>
        <w:tc>
          <w:tcPr>
            <w:tcW w:w="4105" w:type="dxa"/>
          </w:tcPr>
          <w:p w14:paraId="01D1779D" w14:textId="786802A1" w:rsidR="00CB3080" w:rsidRPr="00FC2128" w:rsidRDefault="00CB3080" w:rsidP="001761EE">
            <w:pPr>
              <w:pStyle w:val="15"/>
              <w:ind w:firstLine="0"/>
            </w:pPr>
            <w:r w:rsidRPr="00FC2128">
              <w:t>Вариант 25</w:t>
            </w:r>
          </w:p>
        </w:tc>
      </w:tr>
      <w:tr w:rsidR="00CB3080" w14:paraId="622B7B11" w14:textId="77777777" w:rsidTr="00190FFB">
        <w:tc>
          <w:tcPr>
            <w:tcW w:w="4536" w:type="dxa"/>
          </w:tcPr>
          <w:p w14:paraId="31A4865F" w14:textId="56B1FA55" w:rsidR="00CB3080" w:rsidRPr="00190FFB" w:rsidRDefault="00190FFB" w:rsidP="001761EE">
            <w:pPr>
              <w:pStyle w:val="15"/>
              <w:ind w:firstLine="0"/>
              <w:rPr>
                <w:lang w:val="en-US"/>
              </w:rPr>
            </w:pPr>
            <w:r w:rsidRPr="00190FFB">
              <w:rPr>
                <w:position w:val="-30"/>
              </w:rPr>
              <w:object w:dxaOrig="2860" w:dyaOrig="720" w14:anchorId="1AEB78BA">
                <v:shape id="_x0000_i1036" type="#_x0000_t75" style="width:143.25pt;height:36pt" o:ole="">
                  <v:imagedata r:id="rId30" o:title=""/>
                </v:shape>
                <o:OLEObject Type="Embed" ProgID="Equation.DSMT4" ShapeID="_x0000_i1036" DrawAspect="Content" ObjectID="_1665852407" r:id="rId31"/>
              </w:object>
            </w:r>
            <w:r>
              <w:t xml:space="preserve"> </w:t>
            </w:r>
          </w:p>
        </w:tc>
        <w:tc>
          <w:tcPr>
            <w:tcW w:w="4105" w:type="dxa"/>
          </w:tcPr>
          <w:p w14:paraId="0FC3B60B" w14:textId="592A3C00" w:rsidR="00CB3080" w:rsidRDefault="00190FFB" w:rsidP="001761EE">
            <w:pPr>
              <w:pStyle w:val="15"/>
              <w:ind w:firstLine="0"/>
            </w:pPr>
            <w:r w:rsidRPr="00190FFB">
              <w:rPr>
                <w:position w:val="-30"/>
              </w:rPr>
              <w:object w:dxaOrig="3060" w:dyaOrig="720" w14:anchorId="4208A782">
                <v:shape id="_x0000_i1037" type="#_x0000_t75" style="width:153pt;height:36pt" o:ole="">
                  <v:imagedata r:id="rId32" o:title=""/>
                </v:shape>
                <o:OLEObject Type="Embed" ProgID="Equation.DSMT4" ShapeID="_x0000_i1037" DrawAspect="Content" ObjectID="_1665852408" r:id="rId33"/>
              </w:object>
            </w:r>
            <w:r>
              <w:t xml:space="preserve"> </w:t>
            </w:r>
          </w:p>
        </w:tc>
      </w:tr>
    </w:tbl>
    <w:p w14:paraId="1AD92410" w14:textId="18BED754" w:rsidR="00B81D82" w:rsidRPr="00FC2128" w:rsidRDefault="00893086" w:rsidP="001761EE">
      <w:pPr>
        <w:pStyle w:val="15"/>
        <w:rPr>
          <w:b/>
        </w:rPr>
      </w:pPr>
      <w:r w:rsidRPr="00FC2128">
        <w:rPr>
          <w:b/>
        </w:rPr>
        <w:t>Метод градиентного спуска</w:t>
      </w:r>
    </w:p>
    <w:p w14:paraId="6CA1D9E5" w14:textId="2EA466E1" w:rsidR="00B81D82" w:rsidRDefault="0003221E" w:rsidP="001761EE">
      <w:pPr>
        <w:pStyle w:val="15"/>
      </w:pPr>
      <w:r>
        <w:t>Будем искать минимум функции:</w:t>
      </w:r>
    </w:p>
    <w:p w14:paraId="740B898C" w14:textId="278E1F55" w:rsidR="0003221E" w:rsidRPr="0003221E" w:rsidRDefault="0003221E" w:rsidP="0003221E">
      <w:pPr>
        <w:pStyle w:val="1f0"/>
      </w:pPr>
      <w:r w:rsidRPr="00E86A09">
        <w:rPr>
          <w:lang w:val="ru-RU"/>
        </w:rPr>
        <w:tab/>
      </w:r>
      <w:r w:rsidRPr="0003221E">
        <w:rPr>
          <w:position w:val="-14"/>
        </w:rPr>
        <w:object w:dxaOrig="2940" w:dyaOrig="400" w14:anchorId="0991EC33">
          <v:shape id="_x0000_i1038" type="#_x0000_t75" style="width:147pt;height:20.25pt" o:ole="">
            <v:imagedata r:id="rId34" o:title=""/>
          </v:shape>
          <o:OLEObject Type="Embed" ProgID="Equation.DSMT4" ShapeID="_x0000_i1038" DrawAspect="Content" ObjectID="_1665852409" r:id="rId35"/>
        </w:object>
      </w:r>
      <w:r>
        <w:t xml:space="preserve">  </w:t>
      </w:r>
    </w:p>
    <w:p w14:paraId="7FCE505B" w14:textId="6D5CCAD5" w:rsidR="00893086" w:rsidRDefault="00C11E9D" w:rsidP="001761EE">
      <w:pPr>
        <w:pStyle w:val="15"/>
      </w:pPr>
      <w:r>
        <w:t>Итерационный процесс:</w:t>
      </w:r>
    </w:p>
    <w:p w14:paraId="1BDE4B09" w14:textId="2301A54A" w:rsidR="00C11E9D" w:rsidRPr="00795B09" w:rsidRDefault="00C11E9D" w:rsidP="00C11E9D">
      <w:pPr>
        <w:pStyle w:val="1f0"/>
        <w:rPr>
          <w:lang w:val="ru-RU"/>
        </w:rPr>
      </w:pPr>
      <w:r>
        <w:tab/>
      </w:r>
      <w:r w:rsidRPr="00C11E9D">
        <w:rPr>
          <w:position w:val="-106"/>
        </w:rPr>
        <w:object w:dxaOrig="6160" w:dyaOrig="2240" w14:anchorId="1E176636">
          <v:shape id="_x0000_i1039" type="#_x0000_t75" style="width:308.25pt;height:111.75pt" o:ole="">
            <v:imagedata r:id="rId36" o:title=""/>
          </v:shape>
          <o:OLEObject Type="Embed" ProgID="Equation.DSMT4" ShapeID="_x0000_i1039" DrawAspect="Content" ObjectID="_1665852410" r:id="rId37"/>
        </w:object>
      </w:r>
      <w:r w:rsidRPr="00795B09">
        <w:rPr>
          <w:lang w:val="ru-RU"/>
        </w:rPr>
        <w:t xml:space="preserve">  </w:t>
      </w:r>
    </w:p>
    <w:p w14:paraId="112ED390" w14:textId="63E57343" w:rsidR="005D0CE0" w:rsidRPr="00795B09" w:rsidRDefault="00795B09" w:rsidP="005D0CE0">
      <w:pPr>
        <w:pStyle w:val="15"/>
      </w:pPr>
      <w:r w:rsidRPr="00795B09">
        <w:rPr>
          <w:position w:val="-12"/>
        </w:rPr>
        <w:object w:dxaOrig="300" w:dyaOrig="360" w14:anchorId="1D756E28">
          <v:shape id="_x0000_i1040" type="#_x0000_t75" style="width:15pt;height:18pt" o:ole="">
            <v:imagedata r:id="rId38" o:title=""/>
          </v:shape>
          <o:OLEObject Type="Embed" ProgID="Equation.DSMT4" ShapeID="_x0000_i1040" DrawAspect="Content" ObjectID="_1665852411" r:id="rId39"/>
        </w:object>
      </w:r>
      <w:r w:rsidR="005D0CE0">
        <w:t xml:space="preserve"> </w:t>
      </w:r>
      <w:r w:rsidR="004C41F4">
        <w:t>будем искать,</w:t>
      </w:r>
      <w:r>
        <w:t xml:space="preserve"> используя «Адаптивный метод»:</w:t>
      </w:r>
    </w:p>
    <w:p w14:paraId="041FCF09" w14:textId="68BE8955" w:rsidR="00C11E9D" w:rsidRPr="00D000F5" w:rsidRDefault="00B34824" w:rsidP="00B34824">
      <w:pPr>
        <w:pStyle w:val="1f0"/>
        <w:rPr>
          <w:lang w:val="ru-RU"/>
        </w:rPr>
      </w:pPr>
      <w:r w:rsidRPr="00162F0B">
        <w:rPr>
          <w:lang w:val="ru-RU"/>
        </w:rPr>
        <w:tab/>
      </w:r>
      <w:r w:rsidRPr="00B34824">
        <w:rPr>
          <w:position w:val="-84"/>
        </w:rPr>
        <w:object w:dxaOrig="5380" w:dyaOrig="1560" w14:anchorId="1A035A4D">
          <v:shape id="_x0000_i1041" type="#_x0000_t75" style="width:269.25pt;height:78pt" o:ole="">
            <v:imagedata r:id="rId40" o:title=""/>
          </v:shape>
          <o:OLEObject Type="Embed" ProgID="Equation.DSMT4" ShapeID="_x0000_i1041" DrawAspect="Content" ObjectID="_1665852412" r:id="rId41"/>
        </w:object>
      </w:r>
      <w:r w:rsidRPr="00D000F5">
        <w:rPr>
          <w:lang w:val="ru-RU"/>
        </w:rPr>
        <w:t xml:space="preserve"> </w:t>
      </w:r>
      <w:r w:rsidR="00D000F5" w:rsidRPr="00D000F5">
        <w:rPr>
          <w:lang w:val="ru-RU"/>
        </w:rPr>
        <w:t xml:space="preserve"> </w:t>
      </w:r>
    </w:p>
    <w:p w14:paraId="3F316379" w14:textId="0B760D7C" w:rsidR="00893086" w:rsidRDefault="00D000F5" w:rsidP="001761EE">
      <w:pPr>
        <w:pStyle w:val="15"/>
      </w:pPr>
      <w:r>
        <w:t xml:space="preserve">В качестве </w:t>
      </w:r>
      <w:r w:rsidRPr="00D000F5">
        <w:rPr>
          <w:position w:val="-6"/>
        </w:rPr>
        <w:object w:dxaOrig="240" w:dyaOrig="220" w14:anchorId="24BE1231">
          <v:shape id="_x0000_i1042" type="#_x0000_t75" style="width:12pt;height:11.25pt" o:ole="">
            <v:imagedata r:id="rId42" o:title=""/>
          </v:shape>
          <o:OLEObject Type="Embed" ProgID="Equation.DSMT4" ShapeID="_x0000_i1042" DrawAspect="Content" ObjectID="_1665852413" r:id="rId43"/>
        </w:object>
      </w:r>
      <w:r>
        <w:t xml:space="preserve"> возьмем 1, а в качестве </w:t>
      </w:r>
      <w:r w:rsidRPr="00D000F5">
        <w:rPr>
          <w:position w:val="-6"/>
        </w:rPr>
        <w:object w:dxaOrig="220" w:dyaOrig="279" w14:anchorId="7E4C3848">
          <v:shape id="_x0000_i1043" type="#_x0000_t75" style="width:11.25pt;height:14.25pt" o:ole="">
            <v:imagedata r:id="rId44" o:title=""/>
          </v:shape>
          <o:OLEObject Type="Embed" ProgID="Equation.DSMT4" ShapeID="_x0000_i1043" DrawAspect="Content" ObjectID="_1665852414" r:id="rId45"/>
        </w:object>
      </w:r>
      <w:r>
        <w:t xml:space="preserve"> - 0.5</w:t>
      </w:r>
    </w:p>
    <w:p w14:paraId="4AF0057E" w14:textId="75A3D6D0" w:rsidR="005A35F1" w:rsidRPr="00FC2128" w:rsidRDefault="00A2351B" w:rsidP="001761EE">
      <w:pPr>
        <w:pStyle w:val="15"/>
      </w:pPr>
      <w:r w:rsidRPr="00FC2128">
        <w:t>Вариант 21</w:t>
      </w:r>
    </w:p>
    <w:p w14:paraId="2974EAF7" w14:textId="736613CE" w:rsidR="00A2351B" w:rsidRPr="00162F0B" w:rsidRDefault="00B60EFD" w:rsidP="00B60EFD">
      <w:pPr>
        <w:pStyle w:val="1f0"/>
        <w:rPr>
          <w:lang w:val="ru-RU"/>
        </w:rPr>
      </w:pPr>
      <w:r w:rsidRPr="00162F0B">
        <w:rPr>
          <w:lang w:val="ru-RU"/>
        </w:rPr>
        <w:tab/>
      </w:r>
      <w:r w:rsidR="00A2351B" w:rsidRPr="00A2351B">
        <w:rPr>
          <w:position w:val="-14"/>
        </w:rPr>
        <w:object w:dxaOrig="4580" w:dyaOrig="440" w14:anchorId="4CE6E48E">
          <v:shape id="_x0000_i1044" type="#_x0000_t75" style="width:228.75pt;height:21.75pt" o:ole="">
            <v:imagedata r:id="rId46" o:title=""/>
          </v:shape>
          <o:OLEObject Type="Embed" ProgID="Equation.DSMT4" ShapeID="_x0000_i1044" DrawAspect="Content" ObjectID="_1665852415" r:id="rId47"/>
        </w:object>
      </w:r>
      <w:r w:rsidR="00A2351B" w:rsidRPr="00162F0B">
        <w:rPr>
          <w:lang w:val="ru-RU"/>
        </w:rPr>
        <w:t xml:space="preserve"> </w:t>
      </w:r>
      <w:r w:rsidRPr="00162F0B">
        <w:rPr>
          <w:lang w:val="ru-RU"/>
        </w:rPr>
        <w:t xml:space="preserve"> </w:t>
      </w:r>
    </w:p>
    <w:p w14:paraId="54DB49E3" w14:textId="72F62D4E" w:rsidR="00A2351B" w:rsidRPr="00FC2128" w:rsidRDefault="00A2351B" w:rsidP="001761EE">
      <w:pPr>
        <w:pStyle w:val="15"/>
      </w:pPr>
      <w:r w:rsidRPr="00FC2128">
        <w:lastRenderedPageBreak/>
        <w:t>Вариант 25</w:t>
      </w:r>
    </w:p>
    <w:p w14:paraId="636D73E8" w14:textId="3B7482A6" w:rsidR="00182623" w:rsidRDefault="00B60EFD" w:rsidP="00992D5A">
      <w:pPr>
        <w:pStyle w:val="1f0"/>
        <w:rPr>
          <w:lang w:val="ru-RU"/>
        </w:rPr>
      </w:pPr>
      <w:r w:rsidRPr="00162F0B">
        <w:rPr>
          <w:lang w:val="ru-RU"/>
        </w:rPr>
        <w:tab/>
      </w:r>
      <w:r w:rsidRPr="00B60EFD">
        <w:rPr>
          <w:position w:val="-14"/>
        </w:rPr>
        <w:object w:dxaOrig="5179" w:dyaOrig="440" w14:anchorId="2D4AAD1C">
          <v:shape id="_x0000_i1045" type="#_x0000_t75" style="width:258.75pt;height:21.75pt" o:ole="">
            <v:imagedata r:id="rId48" o:title=""/>
          </v:shape>
          <o:OLEObject Type="Embed" ProgID="Equation.DSMT4" ShapeID="_x0000_i1045" DrawAspect="Content" ObjectID="_1665852416" r:id="rId49"/>
        </w:object>
      </w:r>
      <w:r w:rsidRPr="00162F0B">
        <w:rPr>
          <w:lang w:val="ru-RU"/>
        </w:rPr>
        <w:t xml:space="preserve">  </w:t>
      </w:r>
    </w:p>
    <w:p w14:paraId="7FC4F809" w14:textId="77777777" w:rsidR="00C8183E" w:rsidRPr="00C8183E" w:rsidRDefault="00C8183E" w:rsidP="00C8183E">
      <w:pPr>
        <w:pStyle w:val="15"/>
      </w:pPr>
    </w:p>
    <w:p w14:paraId="6F63EC91" w14:textId="77777777" w:rsidR="009B23F0" w:rsidRDefault="009B23F0">
      <w:pPr>
        <w:sectPr w:rsidR="009B23F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7F9D15F" w14:textId="3E58BB69" w:rsidR="00CC3FA4" w:rsidRDefault="002357E5" w:rsidP="002357E5">
      <w:pPr>
        <w:pStyle w:val="18"/>
      </w:pPr>
      <w:bookmarkStart w:id="2" w:name="_Toc55237604"/>
      <w:r>
        <w:lastRenderedPageBreak/>
        <w:t>Тестирование</w:t>
      </w:r>
      <w:bookmarkEnd w:id="2"/>
    </w:p>
    <w:p w14:paraId="537D7023" w14:textId="19A2655A" w:rsidR="000103A1" w:rsidRPr="00E86A09" w:rsidRDefault="000103A1" w:rsidP="000103A1">
      <w:pPr>
        <w:pStyle w:val="15"/>
        <w:jc w:val="center"/>
        <w:rPr>
          <w:sz w:val="26"/>
          <w:szCs w:val="26"/>
        </w:rPr>
      </w:pPr>
      <w:r w:rsidRPr="00953E5A">
        <w:rPr>
          <w:sz w:val="26"/>
          <w:szCs w:val="26"/>
        </w:rPr>
        <w:t>Вариант</w:t>
      </w:r>
      <w:r w:rsidRPr="00F45DCF">
        <w:rPr>
          <w:sz w:val="26"/>
          <w:szCs w:val="26"/>
        </w:rPr>
        <w:t xml:space="preserve"> </w:t>
      </w:r>
      <w:r w:rsidR="003D7415" w:rsidRPr="00182623">
        <w:rPr>
          <w:sz w:val="26"/>
          <w:szCs w:val="26"/>
        </w:rPr>
        <w:t>2</w:t>
      </w:r>
      <w:r w:rsidR="00194833" w:rsidRPr="00E86A09">
        <w:rPr>
          <w:sz w:val="26"/>
          <w:szCs w:val="26"/>
        </w:rPr>
        <w:t>1</w:t>
      </w:r>
    </w:p>
    <w:p w14:paraId="123B97AF" w14:textId="195E0FC5" w:rsidR="007F76CB" w:rsidRDefault="007F76CB" w:rsidP="007F76CB">
      <w:pPr>
        <w:pStyle w:val="15"/>
      </w:pPr>
      <w:r>
        <w:t>x0 = 0.500</w:t>
      </w:r>
      <w:r w:rsidR="00062750">
        <w:tab/>
      </w:r>
      <w:r>
        <w:t>y0 = 0.000</w:t>
      </w:r>
    </w:p>
    <w:p w14:paraId="1336DCA9" w14:textId="77777777" w:rsidR="007F76CB" w:rsidRDefault="007F76CB" w:rsidP="007F76CB">
      <w:pPr>
        <w:pStyle w:val="15"/>
      </w:pPr>
    </w:p>
    <w:p w14:paraId="3ABBE8D5" w14:textId="77777777" w:rsidR="007F76CB" w:rsidRPr="00D70476" w:rsidRDefault="007F76CB" w:rsidP="007F76CB">
      <w:pPr>
        <w:pStyle w:val="15"/>
        <w:rPr>
          <w:b/>
        </w:rPr>
      </w:pPr>
      <w:r>
        <w:t xml:space="preserve"> </w:t>
      </w:r>
      <w:r w:rsidRPr="00D70476">
        <w:rPr>
          <w:b/>
        </w:rPr>
        <w:t>Метод простой итерации</w:t>
      </w:r>
    </w:p>
    <w:p w14:paraId="55DFF803" w14:textId="77777777" w:rsidR="007F76CB" w:rsidRPr="00E86A09" w:rsidRDefault="007F76CB" w:rsidP="007F76CB">
      <w:pPr>
        <w:pStyle w:val="15"/>
        <w:rPr>
          <w:lang w:val="en-US"/>
        </w:rPr>
      </w:pPr>
      <w:r w:rsidRPr="00E86A09">
        <w:rPr>
          <w:lang w:val="en-US"/>
        </w:rPr>
        <w:t>Fi1(x,y)=sin(x+1)-1</w:t>
      </w:r>
    </w:p>
    <w:p w14:paraId="0C3A739E" w14:textId="77777777" w:rsidR="007F76CB" w:rsidRPr="007F76CB" w:rsidRDefault="007F76CB" w:rsidP="007F76CB">
      <w:pPr>
        <w:pStyle w:val="15"/>
        <w:rPr>
          <w:lang w:val="en-US"/>
        </w:rPr>
      </w:pPr>
      <w:r w:rsidRPr="007F76CB">
        <w:rPr>
          <w:lang w:val="en-US"/>
        </w:rPr>
        <w:t>Fi2(x,y)=1-cos(y)/2</w:t>
      </w:r>
    </w:p>
    <w:p w14:paraId="397236C9" w14:textId="77777777" w:rsidR="007F76CB" w:rsidRPr="007F76CB" w:rsidRDefault="007F76CB" w:rsidP="007F76CB">
      <w:pPr>
        <w:pStyle w:val="15"/>
        <w:rPr>
          <w:lang w:val="en-US"/>
        </w:rPr>
      </w:pPr>
    </w:p>
    <w:p w14:paraId="6DAC944F" w14:textId="77777777" w:rsidR="007F76CB" w:rsidRPr="007F76CB" w:rsidRDefault="007F76CB" w:rsidP="007F76CB">
      <w:pPr>
        <w:pStyle w:val="15"/>
        <w:rPr>
          <w:lang w:val="en-US"/>
        </w:rPr>
      </w:pPr>
      <w:r>
        <w:t>Якобиан</w:t>
      </w:r>
    </w:p>
    <w:p w14:paraId="10C28BFE" w14:textId="3C37F181" w:rsidR="007F76CB" w:rsidRPr="00E86A09" w:rsidRDefault="007F76CB" w:rsidP="007F76CB">
      <w:pPr>
        <w:pStyle w:val="15"/>
        <w:rPr>
          <w:lang w:val="en-US"/>
        </w:rPr>
      </w:pPr>
      <w:r w:rsidRPr="00E86A09">
        <w:rPr>
          <w:lang w:val="en-US"/>
        </w:rPr>
        <w:t>cos(x+1)</w:t>
      </w:r>
      <w:r w:rsidR="000E1770" w:rsidRPr="00E86A09">
        <w:rPr>
          <w:lang w:val="en-US"/>
        </w:rPr>
        <w:tab/>
      </w:r>
      <w:r w:rsidRPr="00E86A09">
        <w:rPr>
          <w:lang w:val="en-US"/>
        </w:rPr>
        <w:t>0</w:t>
      </w:r>
    </w:p>
    <w:p w14:paraId="12815B54" w14:textId="678AF0AC" w:rsidR="007F76CB" w:rsidRPr="00E86A09" w:rsidRDefault="007F76CB" w:rsidP="007F76CB">
      <w:pPr>
        <w:pStyle w:val="15"/>
        <w:rPr>
          <w:lang w:val="en-US"/>
        </w:rPr>
      </w:pPr>
      <w:r w:rsidRPr="00E86A09">
        <w:rPr>
          <w:lang w:val="en-US"/>
        </w:rPr>
        <w:t>0</w:t>
      </w:r>
      <w:r w:rsidR="009A2ABE" w:rsidRPr="00E86A09">
        <w:rPr>
          <w:lang w:val="en-US"/>
        </w:rPr>
        <w:tab/>
      </w:r>
      <w:r w:rsidR="00B3399C" w:rsidRPr="00E86A09">
        <w:rPr>
          <w:lang w:val="en-US"/>
        </w:rPr>
        <w:tab/>
      </w:r>
      <w:r w:rsidRPr="00E86A09">
        <w:rPr>
          <w:lang w:val="en-US"/>
        </w:rPr>
        <w:t>sin(y)/2</w:t>
      </w:r>
    </w:p>
    <w:p w14:paraId="07996702" w14:textId="77777777" w:rsidR="007F76CB" w:rsidRPr="00E86A09" w:rsidRDefault="007F76CB" w:rsidP="007F76CB">
      <w:pPr>
        <w:pStyle w:val="15"/>
        <w:rPr>
          <w:lang w:val="en-US"/>
        </w:rPr>
      </w:pPr>
    </w:p>
    <w:p w14:paraId="231161C3" w14:textId="77777777" w:rsidR="007F76CB" w:rsidRDefault="007F76CB" w:rsidP="007F76CB">
      <w:pPr>
        <w:pStyle w:val="15"/>
      </w:pPr>
      <w:r>
        <w:t>значение</w:t>
      </w:r>
    </w:p>
    <w:p w14:paraId="6CE04BDB" w14:textId="37DA834A" w:rsidR="007F76CB" w:rsidRDefault="007F76CB" w:rsidP="007F76CB">
      <w:pPr>
        <w:pStyle w:val="15"/>
      </w:pPr>
      <w:r>
        <w:t>-0.2533241</w:t>
      </w:r>
      <w:r w:rsidR="00A94CAF">
        <w:tab/>
      </w:r>
      <w:r>
        <w:t>0.0000000</w:t>
      </w:r>
    </w:p>
    <w:p w14:paraId="73CAFE7A" w14:textId="54EB7E5B" w:rsidR="007F76CB" w:rsidRDefault="007F76CB" w:rsidP="007F76CB">
      <w:pPr>
        <w:pStyle w:val="15"/>
      </w:pPr>
      <w:r>
        <w:t>0.0000000</w:t>
      </w:r>
      <w:r w:rsidR="00A94CAF">
        <w:tab/>
      </w:r>
      <w:r>
        <w:t>-0.4836907</w:t>
      </w:r>
    </w:p>
    <w:p w14:paraId="4D917A24" w14:textId="77777777" w:rsidR="007F76CB" w:rsidRDefault="007F76CB" w:rsidP="007F76CB">
      <w:pPr>
        <w:pStyle w:val="15"/>
      </w:pPr>
    </w:p>
    <w:p w14:paraId="61079F9A" w14:textId="77777777" w:rsidR="007F76CB" w:rsidRDefault="007F76CB" w:rsidP="007F76CB">
      <w:pPr>
        <w:pStyle w:val="15"/>
      </w:pPr>
      <w:r>
        <w:t>Евклидова норма = 0.48369</w:t>
      </w:r>
    </w:p>
    <w:p w14:paraId="7C82BFB1" w14:textId="4837E65A" w:rsidR="007F76CB" w:rsidRPr="0048008E" w:rsidRDefault="007F76CB" w:rsidP="007F76CB">
      <w:pPr>
        <w:pStyle w:val="15"/>
        <w:ind w:firstLine="0"/>
        <w:rPr>
          <w:sz w:val="20"/>
          <w:szCs w:val="20"/>
        </w:rPr>
      </w:pPr>
      <w:r w:rsidRPr="0048008E">
        <w:rPr>
          <w:sz w:val="20"/>
          <w:szCs w:val="20"/>
        </w:rPr>
        <w:t xml:space="preserve">    Itr|     </w:t>
      </w:r>
      <w:r w:rsidR="0048008E" w:rsidRPr="0048008E">
        <w:rPr>
          <w:sz w:val="20"/>
          <w:szCs w:val="20"/>
        </w:rPr>
        <w:t xml:space="preserve">     </w:t>
      </w:r>
      <w:r w:rsidRPr="0048008E">
        <w:rPr>
          <w:sz w:val="20"/>
          <w:szCs w:val="20"/>
        </w:rPr>
        <w:t xml:space="preserve">      x|       </w:t>
      </w:r>
      <w:r w:rsidR="0048008E" w:rsidRPr="0048008E">
        <w:rPr>
          <w:sz w:val="20"/>
          <w:szCs w:val="20"/>
        </w:rPr>
        <w:t xml:space="preserve">     </w:t>
      </w:r>
      <w:r w:rsidRPr="0048008E">
        <w:rPr>
          <w:sz w:val="20"/>
          <w:szCs w:val="20"/>
        </w:rPr>
        <w:t xml:space="preserve">    y|       Норма невязки|              </w:t>
      </w:r>
      <w:r w:rsidR="0048008E" w:rsidRPr="0048008E">
        <w:rPr>
          <w:sz w:val="20"/>
          <w:szCs w:val="20"/>
        </w:rPr>
        <w:t xml:space="preserve">           </w:t>
      </w:r>
      <w:r w:rsidRPr="0048008E">
        <w:rPr>
          <w:sz w:val="20"/>
          <w:szCs w:val="20"/>
        </w:rPr>
        <w:t xml:space="preserve">    F1|           </w:t>
      </w:r>
      <w:r w:rsidR="0048008E" w:rsidRPr="0048008E">
        <w:rPr>
          <w:sz w:val="20"/>
          <w:szCs w:val="20"/>
        </w:rPr>
        <w:t xml:space="preserve">            </w:t>
      </w:r>
      <w:r w:rsidRPr="0048008E">
        <w:rPr>
          <w:sz w:val="20"/>
          <w:szCs w:val="20"/>
        </w:rPr>
        <w:t xml:space="preserve">       F2|     Норма якобиана|</w:t>
      </w:r>
    </w:p>
    <w:p w14:paraId="3F00E6F5" w14:textId="77E09C99" w:rsidR="007F76CB" w:rsidRPr="0048008E" w:rsidRDefault="007F76CB" w:rsidP="007F76CB">
      <w:pPr>
        <w:pStyle w:val="15"/>
        <w:ind w:firstLine="0"/>
        <w:rPr>
          <w:sz w:val="20"/>
          <w:szCs w:val="20"/>
        </w:rPr>
      </w:pPr>
      <w:r w:rsidRPr="0048008E">
        <w:rPr>
          <w:sz w:val="20"/>
          <w:szCs w:val="20"/>
        </w:rPr>
        <w:t xml:space="preserve">      1|0.5000000|-0.0025050|0.000003137544416|0.000000000000000|-0.000003137544416|0.070737201667703|</w:t>
      </w:r>
    </w:p>
    <w:p w14:paraId="20A91002" w14:textId="1C3E88E9" w:rsidR="007F76CB" w:rsidRPr="0048008E" w:rsidRDefault="007F76CB" w:rsidP="007F76CB">
      <w:pPr>
        <w:pStyle w:val="15"/>
        <w:ind w:firstLine="0"/>
        <w:rPr>
          <w:sz w:val="20"/>
          <w:szCs w:val="20"/>
        </w:rPr>
      </w:pPr>
      <w:r w:rsidRPr="0048008E">
        <w:rPr>
          <w:sz w:val="20"/>
          <w:szCs w:val="20"/>
        </w:rPr>
        <w:t xml:space="preserve">      2|0.5000016|-0.0025050|0.000000110969329|0.000000110969329|0.000000000000000|0.070735636825203|</w:t>
      </w:r>
    </w:p>
    <w:p w14:paraId="10D7EFC0" w14:textId="77777777" w:rsidR="007F76CB" w:rsidRDefault="007F76CB" w:rsidP="007F76CB">
      <w:pPr>
        <w:pStyle w:val="15"/>
      </w:pPr>
    </w:p>
    <w:p w14:paraId="3C68D1FB" w14:textId="6242D6F8" w:rsidR="007F76CB" w:rsidRPr="00EC0B1F" w:rsidRDefault="007F76CB" w:rsidP="00EC0B1F">
      <w:pPr>
        <w:pStyle w:val="15"/>
        <w:rPr>
          <w:b/>
        </w:rPr>
      </w:pPr>
      <w:r w:rsidRPr="00EC0B1F">
        <w:rPr>
          <w:b/>
        </w:rPr>
        <w:t>Метод Ньютона</w:t>
      </w:r>
    </w:p>
    <w:p w14:paraId="1C4C6380" w14:textId="77777777" w:rsidR="007F76CB" w:rsidRDefault="007F76CB" w:rsidP="007F76CB">
      <w:pPr>
        <w:pStyle w:val="15"/>
      </w:pPr>
      <w:r>
        <w:t>Матрица производных</w:t>
      </w:r>
    </w:p>
    <w:p w14:paraId="3991ECC2" w14:textId="381DF004" w:rsidR="007F76CB" w:rsidRDefault="007F76CB" w:rsidP="007F76CB">
      <w:pPr>
        <w:pStyle w:val="15"/>
      </w:pPr>
      <w:r>
        <w:t>cos(x+1)</w:t>
      </w:r>
      <w:r w:rsidR="00B505B1">
        <w:tab/>
      </w:r>
      <w:r>
        <w:t>-1</w:t>
      </w:r>
    </w:p>
    <w:p w14:paraId="2E349E5A" w14:textId="6F8DAC95" w:rsidR="007F76CB" w:rsidRDefault="007F76CB" w:rsidP="007F76CB">
      <w:pPr>
        <w:pStyle w:val="15"/>
      </w:pPr>
      <w:r>
        <w:t>2</w:t>
      </w:r>
      <w:r w:rsidR="00B505B1">
        <w:tab/>
      </w:r>
      <w:r w:rsidR="00B505B1">
        <w:tab/>
      </w:r>
      <w:r>
        <w:t>-sin(y)</w:t>
      </w:r>
    </w:p>
    <w:p w14:paraId="33ABAE4D" w14:textId="77777777" w:rsidR="007F76CB" w:rsidRDefault="007F76CB" w:rsidP="007F76CB">
      <w:pPr>
        <w:pStyle w:val="15"/>
      </w:pPr>
    </w:p>
    <w:p w14:paraId="5C4A7E03" w14:textId="38705C43" w:rsidR="007F76CB" w:rsidRPr="00052764" w:rsidRDefault="007F76CB" w:rsidP="007F76CB">
      <w:pPr>
        <w:pStyle w:val="15"/>
        <w:ind w:firstLine="0"/>
        <w:rPr>
          <w:sz w:val="22"/>
        </w:rPr>
      </w:pPr>
      <w:r w:rsidRPr="00052764">
        <w:rPr>
          <w:sz w:val="22"/>
        </w:rPr>
        <w:t xml:space="preserve">    Itr|        </w:t>
      </w:r>
      <w:r w:rsidR="00927C9D" w:rsidRPr="00927C9D">
        <w:rPr>
          <w:sz w:val="22"/>
        </w:rPr>
        <w:t xml:space="preserve">       </w:t>
      </w:r>
      <w:r w:rsidRPr="00052764">
        <w:rPr>
          <w:sz w:val="22"/>
        </w:rPr>
        <w:t xml:space="preserve">   x|        </w:t>
      </w:r>
      <w:r w:rsidR="00927C9D" w:rsidRPr="00927C9D">
        <w:rPr>
          <w:sz w:val="22"/>
        </w:rPr>
        <w:t xml:space="preserve">        </w:t>
      </w:r>
      <w:r w:rsidRPr="00052764">
        <w:rPr>
          <w:sz w:val="22"/>
        </w:rPr>
        <w:t xml:space="preserve">   y|  </w:t>
      </w:r>
      <w:r w:rsidR="00927C9D" w:rsidRPr="00927C9D">
        <w:rPr>
          <w:sz w:val="22"/>
        </w:rPr>
        <w:t xml:space="preserve">   </w:t>
      </w:r>
      <w:r w:rsidRPr="00052764">
        <w:rPr>
          <w:sz w:val="22"/>
        </w:rPr>
        <w:t xml:space="preserve">     Норма невязки|          </w:t>
      </w:r>
      <w:r w:rsidR="00927C9D" w:rsidRPr="00927C9D">
        <w:rPr>
          <w:sz w:val="22"/>
        </w:rPr>
        <w:t xml:space="preserve">              </w:t>
      </w:r>
      <w:r w:rsidRPr="00052764">
        <w:rPr>
          <w:sz w:val="22"/>
        </w:rPr>
        <w:t xml:space="preserve">        F1|                </w:t>
      </w:r>
      <w:r w:rsidR="00927C9D" w:rsidRPr="00927C9D">
        <w:rPr>
          <w:sz w:val="22"/>
        </w:rPr>
        <w:t xml:space="preserve">              </w:t>
      </w:r>
      <w:r w:rsidRPr="00052764">
        <w:rPr>
          <w:sz w:val="22"/>
        </w:rPr>
        <w:t xml:space="preserve">  F2|</w:t>
      </w:r>
    </w:p>
    <w:p w14:paraId="30D12237" w14:textId="77777777" w:rsidR="007F76CB" w:rsidRPr="00052764" w:rsidRDefault="007F76CB" w:rsidP="007F76CB">
      <w:pPr>
        <w:pStyle w:val="15"/>
        <w:ind w:firstLine="0"/>
        <w:rPr>
          <w:sz w:val="22"/>
        </w:rPr>
      </w:pPr>
      <w:r w:rsidRPr="00052764">
        <w:rPr>
          <w:sz w:val="22"/>
        </w:rPr>
        <w:t xml:space="preserve">      1|   0.5000000|  -0.0025050|   0.000003137544416|   0.000000000000000|  -0.000003137544416|</w:t>
      </w:r>
    </w:p>
    <w:p w14:paraId="621A6BC0" w14:textId="77777777" w:rsidR="007F76CB" w:rsidRPr="00052764" w:rsidRDefault="007F76CB" w:rsidP="007F76CB">
      <w:pPr>
        <w:pStyle w:val="15"/>
        <w:ind w:firstLine="0"/>
        <w:rPr>
          <w:sz w:val="22"/>
        </w:rPr>
      </w:pPr>
      <w:r w:rsidRPr="00052764">
        <w:rPr>
          <w:sz w:val="22"/>
        </w:rPr>
        <w:t xml:space="preserve">      2|   0.5000016|  -0.0025049|   0.000000000001227|  -0.000000000001227|  -0.000000000000006|</w:t>
      </w:r>
    </w:p>
    <w:p w14:paraId="0406739E" w14:textId="77777777" w:rsidR="007F76CB" w:rsidRDefault="007F76CB" w:rsidP="00A92AA2">
      <w:pPr>
        <w:pStyle w:val="15"/>
        <w:ind w:firstLine="0"/>
      </w:pPr>
    </w:p>
    <w:p w14:paraId="068E2448" w14:textId="77777777" w:rsidR="007F76CB" w:rsidRPr="001D6F4D" w:rsidRDefault="007F76CB" w:rsidP="007F76CB">
      <w:pPr>
        <w:pStyle w:val="15"/>
        <w:rPr>
          <w:b/>
        </w:rPr>
      </w:pPr>
      <w:r w:rsidRPr="001D6F4D">
        <w:rPr>
          <w:b/>
        </w:rPr>
        <w:t>Метод градиентного спуска</w:t>
      </w:r>
    </w:p>
    <w:p w14:paraId="16129442" w14:textId="77777777" w:rsidR="007F76CB" w:rsidRDefault="007F76CB" w:rsidP="007F76CB">
      <w:pPr>
        <w:pStyle w:val="15"/>
      </w:pPr>
      <w:r>
        <w:t>Вектор - градиент:</w:t>
      </w:r>
    </w:p>
    <w:p w14:paraId="61CE60FF" w14:textId="77777777" w:rsidR="007F76CB" w:rsidRPr="007F76CB" w:rsidRDefault="007F76CB" w:rsidP="007F76CB">
      <w:pPr>
        <w:pStyle w:val="15"/>
        <w:rPr>
          <w:lang w:val="en-US"/>
        </w:rPr>
      </w:pPr>
      <w:r w:rsidRPr="007F76CB">
        <w:rPr>
          <w:lang w:val="en-US"/>
        </w:rPr>
        <w:t>F'(x) = cos(x+1)(sin(x+1)-y-1) + 2(2x+cos(y)-2)</w:t>
      </w:r>
    </w:p>
    <w:p w14:paraId="456BF93E" w14:textId="77777777" w:rsidR="007F76CB" w:rsidRPr="007F76CB" w:rsidRDefault="007F76CB" w:rsidP="007F76CB">
      <w:pPr>
        <w:pStyle w:val="15"/>
        <w:rPr>
          <w:lang w:val="en-US"/>
        </w:rPr>
      </w:pPr>
      <w:r w:rsidRPr="007F76CB">
        <w:rPr>
          <w:lang w:val="en-US"/>
        </w:rPr>
        <w:t>F'(y) = -(sin(x+1)-y-1) - sin(y)(2x+cos(y)-2)</w:t>
      </w:r>
    </w:p>
    <w:p w14:paraId="5A459ADC" w14:textId="77777777" w:rsidR="007F76CB" w:rsidRPr="007F76CB" w:rsidRDefault="007F76CB" w:rsidP="007F76CB">
      <w:pPr>
        <w:pStyle w:val="15"/>
        <w:rPr>
          <w:lang w:val="en-US"/>
        </w:rPr>
      </w:pPr>
    </w:p>
    <w:p w14:paraId="3B52D3DF" w14:textId="7E440257" w:rsidR="007F76CB" w:rsidRPr="00971BFE" w:rsidRDefault="007F76CB" w:rsidP="007F76CB">
      <w:pPr>
        <w:pStyle w:val="15"/>
        <w:ind w:firstLine="0"/>
        <w:rPr>
          <w:sz w:val="18"/>
          <w:szCs w:val="18"/>
          <w:lang w:val="en-US"/>
        </w:rPr>
      </w:pPr>
      <w:r w:rsidRPr="00971BFE">
        <w:rPr>
          <w:sz w:val="18"/>
          <w:szCs w:val="18"/>
          <w:lang w:val="en-US"/>
        </w:rPr>
        <w:lastRenderedPageBreak/>
        <w:t xml:space="preserve">    Itr|        </w:t>
      </w:r>
      <w:r w:rsidR="00971BFE">
        <w:rPr>
          <w:sz w:val="18"/>
          <w:szCs w:val="18"/>
          <w:lang w:val="en-US"/>
        </w:rPr>
        <w:t xml:space="preserve">   </w:t>
      </w:r>
      <w:r w:rsidR="00EC4460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 xml:space="preserve">   x|         </w:t>
      </w:r>
      <w:r w:rsidR="00EC4460" w:rsidRPr="00971BFE">
        <w:rPr>
          <w:sz w:val="18"/>
          <w:szCs w:val="18"/>
          <w:lang w:val="en-US"/>
        </w:rPr>
        <w:t xml:space="preserve">    </w:t>
      </w:r>
      <w:r w:rsidRPr="00971BFE">
        <w:rPr>
          <w:sz w:val="18"/>
          <w:szCs w:val="18"/>
          <w:lang w:val="en-US"/>
        </w:rPr>
        <w:t xml:space="preserve">  y|     </w:t>
      </w:r>
      <w:r w:rsidR="00EC4460" w:rsidRPr="00971BFE">
        <w:rPr>
          <w:sz w:val="18"/>
          <w:szCs w:val="18"/>
          <w:lang w:val="en-US"/>
        </w:rPr>
        <w:t xml:space="preserve">  </w:t>
      </w:r>
      <w:r w:rsidRPr="00971BFE">
        <w:rPr>
          <w:sz w:val="18"/>
          <w:szCs w:val="18"/>
          <w:lang w:val="en-US"/>
        </w:rPr>
        <w:t xml:space="preserve">  alpha|      </w:t>
      </w:r>
      <w:r w:rsidR="00EC4460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</w:rPr>
        <w:t>Норма</w:t>
      </w:r>
      <w:r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</w:rPr>
        <w:t>невязки</w:t>
      </w:r>
      <w:r w:rsidRPr="00971BFE">
        <w:rPr>
          <w:sz w:val="18"/>
          <w:szCs w:val="18"/>
          <w:lang w:val="en-US"/>
        </w:rPr>
        <w:t xml:space="preserve">|       </w:t>
      </w:r>
      <w:r w:rsid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 xml:space="preserve">        </w:t>
      </w:r>
      <w:r w:rsidR="00EC4460" w:rsidRPr="00971BFE">
        <w:rPr>
          <w:sz w:val="18"/>
          <w:szCs w:val="18"/>
          <w:lang w:val="en-US"/>
        </w:rPr>
        <w:t xml:space="preserve">            </w:t>
      </w:r>
      <w:r w:rsidRPr="00971BFE">
        <w:rPr>
          <w:sz w:val="18"/>
          <w:szCs w:val="18"/>
          <w:lang w:val="en-US"/>
        </w:rPr>
        <w:t xml:space="preserve">   F1|              </w:t>
      </w:r>
      <w:r w:rsidR="00EC4460" w:rsidRPr="00971BFE">
        <w:rPr>
          <w:sz w:val="18"/>
          <w:szCs w:val="18"/>
          <w:lang w:val="en-US"/>
        </w:rPr>
        <w:t xml:space="preserve">            </w:t>
      </w:r>
      <w:r w:rsidRPr="00971BFE">
        <w:rPr>
          <w:sz w:val="18"/>
          <w:szCs w:val="18"/>
          <w:lang w:val="en-US"/>
        </w:rPr>
        <w:t xml:space="preserve">    F2|           </w:t>
      </w:r>
      <w:r w:rsidR="00EC4460" w:rsidRPr="00971BFE">
        <w:rPr>
          <w:sz w:val="18"/>
          <w:szCs w:val="18"/>
          <w:lang w:val="en-US"/>
        </w:rPr>
        <w:t xml:space="preserve">            </w:t>
      </w:r>
      <w:r w:rsidRPr="00971BFE">
        <w:rPr>
          <w:sz w:val="18"/>
          <w:szCs w:val="18"/>
          <w:lang w:val="en-US"/>
        </w:rPr>
        <w:t xml:space="preserve">       FF|  k</w:t>
      </w:r>
    </w:p>
    <w:p w14:paraId="7396E5B4" w14:textId="0E4F6AAC" w:rsidR="007F76CB" w:rsidRPr="00971BFE" w:rsidRDefault="007F76CB" w:rsidP="007F76CB">
      <w:pPr>
        <w:pStyle w:val="15"/>
        <w:ind w:firstLine="0"/>
        <w:rPr>
          <w:sz w:val="18"/>
          <w:szCs w:val="18"/>
          <w:lang w:val="en-US"/>
        </w:rPr>
      </w:pPr>
      <w:r w:rsidRPr="00971BFE">
        <w:rPr>
          <w:sz w:val="18"/>
          <w:szCs w:val="18"/>
          <w:lang w:val="en-US"/>
        </w:rPr>
        <w:t xml:space="preserve">    1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5001772|-0.0025050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5000000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000351480745058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000012518804798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000351257731122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000000123538714|</w:t>
      </w:r>
      <w:r w:rsidR="000F4141" w:rsidRPr="00971BFE">
        <w:rPr>
          <w:sz w:val="18"/>
          <w:szCs w:val="18"/>
          <w:lang w:val="en-US"/>
        </w:rPr>
        <w:t xml:space="preserve"> </w:t>
      </w:r>
      <w:r w:rsid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1</w:t>
      </w:r>
    </w:p>
    <w:p w14:paraId="7EF72678" w14:textId="7265451F" w:rsidR="007F76CB" w:rsidRPr="00971BFE" w:rsidRDefault="007F76CB" w:rsidP="007F76CB">
      <w:pPr>
        <w:pStyle w:val="15"/>
        <w:ind w:firstLine="0"/>
        <w:rPr>
          <w:sz w:val="18"/>
          <w:szCs w:val="18"/>
          <w:lang w:val="en-US"/>
        </w:rPr>
      </w:pPr>
      <w:r w:rsidRPr="00971BFE">
        <w:rPr>
          <w:sz w:val="18"/>
          <w:szCs w:val="18"/>
          <w:lang w:val="en-US"/>
        </w:rPr>
        <w:t xml:space="preserve">    2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5000013|-0.0025021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|0.1250000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000002847701319|-0.000002814376566|-0.000000434381570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000000000008109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3</w:t>
      </w:r>
    </w:p>
    <w:p w14:paraId="63CF2FFF" w14:textId="3219A0E3" w:rsidR="00167332" w:rsidRPr="00971BFE" w:rsidRDefault="007F76CB" w:rsidP="007F76CB">
      <w:pPr>
        <w:pStyle w:val="15"/>
        <w:ind w:firstLine="0"/>
        <w:rPr>
          <w:sz w:val="18"/>
          <w:szCs w:val="18"/>
          <w:lang w:val="en-US"/>
        </w:rPr>
      </w:pPr>
      <w:r w:rsidRPr="00971BFE">
        <w:rPr>
          <w:sz w:val="18"/>
          <w:szCs w:val="18"/>
          <w:lang w:val="en-US"/>
        </w:rPr>
        <w:t xml:space="preserve">    3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5000024|-0.0025049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5000000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000001695891146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000000074447176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000001694256296|</w:t>
      </w:r>
      <w:r w:rsidR="000F4141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0.000000000002876|</w:t>
      </w:r>
      <w:r w:rsidR="000F4141" w:rsidRPr="00971BFE">
        <w:rPr>
          <w:sz w:val="18"/>
          <w:szCs w:val="18"/>
          <w:lang w:val="en-US"/>
        </w:rPr>
        <w:t xml:space="preserve"> </w:t>
      </w:r>
      <w:r w:rsidR="00EC4460" w:rsidRPr="00971BFE">
        <w:rPr>
          <w:sz w:val="18"/>
          <w:szCs w:val="18"/>
          <w:lang w:val="en-US"/>
        </w:rPr>
        <w:t xml:space="preserve"> </w:t>
      </w:r>
      <w:r w:rsidRPr="00971BFE">
        <w:rPr>
          <w:sz w:val="18"/>
          <w:szCs w:val="18"/>
          <w:lang w:val="en-US"/>
        </w:rPr>
        <w:t>1</w:t>
      </w:r>
    </w:p>
    <w:p w14:paraId="13269AA4" w14:textId="77777777" w:rsidR="001C3752" w:rsidRPr="007F76CB" w:rsidRDefault="001C3752" w:rsidP="00C40F75">
      <w:pPr>
        <w:pStyle w:val="15"/>
        <w:rPr>
          <w:lang w:val="en-US"/>
        </w:rPr>
      </w:pPr>
    </w:p>
    <w:p w14:paraId="58B60EB6" w14:textId="77777777" w:rsidR="000103A1" w:rsidRPr="007F76CB" w:rsidRDefault="000103A1" w:rsidP="00C40F75">
      <w:pPr>
        <w:pStyle w:val="15"/>
        <w:rPr>
          <w:lang w:val="en-US"/>
        </w:rPr>
        <w:sectPr w:rsidR="000103A1" w:rsidRPr="007F76C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30C53C2" w14:textId="1BD3316F" w:rsidR="002357E5" w:rsidRPr="007F76CB" w:rsidRDefault="002357E5" w:rsidP="00310FB6">
      <w:pPr>
        <w:pStyle w:val="15"/>
        <w:jc w:val="center"/>
        <w:rPr>
          <w:sz w:val="26"/>
          <w:szCs w:val="26"/>
          <w:lang w:val="en-US"/>
        </w:rPr>
      </w:pPr>
      <w:r w:rsidRPr="00953E5A">
        <w:rPr>
          <w:sz w:val="26"/>
          <w:szCs w:val="26"/>
        </w:rPr>
        <w:lastRenderedPageBreak/>
        <w:t>Вариант</w:t>
      </w:r>
      <w:r w:rsidRPr="007F76CB">
        <w:rPr>
          <w:sz w:val="26"/>
          <w:szCs w:val="26"/>
          <w:lang w:val="en-US"/>
        </w:rPr>
        <w:t xml:space="preserve"> 2</w:t>
      </w:r>
      <w:r w:rsidR="003D7415" w:rsidRPr="007F76CB">
        <w:rPr>
          <w:sz w:val="26"/>
          <w:szCs w:val="26"/>
          <w:lang w:val="en-US"/>
        </w:rPr>
        <w:t>5</w:t>
      </w:r>
    </w:p>
    <w:p w14:paraId="0BABB9E6" w14:textId="594E3B59" w:rsidR="00194833" w:rsidRPr="00E86A09" w:rsidRDefault="00194833" w:rsidP="00194833">
      <w:pPr>
        <w:pStyle w:val="15"/>
        <w:rPr>
          <w:lang w:val="en-US"/>
        </w:rPr>
      </w:pPr>
      <w:r w:rsidRPr="00194833">
        <w:rPr>
          <w:lang w:val="en-US"/>
        </w:rPr>
        <w:t>x</w:t>
      </w:r>
      <w:r w:rsidRPr="00E86A09">
        <w:rPr>
          <w:lang w:val="en-US"/>
        </w:rPr>
        <w:t>0 = -0.200</w:t>
      </w:r>
      <w:r w:rsidR="00F85123" w:rsidRPr="00E86A09">
        <w:rPr>
          <w:lang w:val="en-US"/>
        </w:rPr>
        <w:tab/>
      </w:r>
      <w:r w:rsidRPr="00194833">
        <w:rPr>
          <w:lang w:val="en-US"/>
        </w:rPr>
        <w:t>y</w:t>
      </w:r>
      <w:r w:rsidRPr="00E86A09">
        <w:rPr>
          <w:lang w:val="en-US"/>
        </w:rPr>
        <w:t>0 = -0.800</w:t>
      </w:r>
    </w:p>
    <w:p w14:paraId="560754A4" w14:textId="77777777" w:rsidR="00194833" w:rsidRPr="00E86A09" w:rsidRDefault="00194833" w:rsidP="00194833">
      <w:pPr>
        <w:pStyle w:val="15"/>
        <w:rPr>
          <w:lang w:val="en-US"/>
        </w:rPr>
      </w:pPr>
    </w:p>
    <w:p w14:paraId="7246F83C" w14:textId="0A2FF5DE" w:rsidR="00194833" w:rsidRPr="00E86A09" w:rsidRDefault="00194833" w:rsidP="00194833">
      <w:pPr>
        <w:pStyle w:val="15"/>
        <w:rPr>
          <w:b/>
          <w:lang w:val="en-US"/>
        </w:rPr>
      </w:pPr>
      <w:r w:rsidRPr="00194833">
        <w:rPr>
          <w:b/>
        </w:rPr>
        <w:t>Метод</w:t>
      </w:r>
      <w:r w:rsidRPr="00E86A09">
        <w:rPr>
          <w:b/>
          <w:lang w:val="en-US"/>
        </w:rPr>
        <w:t xml:space="preserve"> </w:t>
      </w:r>
      <w:r w:rsidRPr="00194833">
        <w:rPr>
          <w:b/>
        </w:rPr>
        <w:t>простой</w:t>
      </w:r>
      <w:r w:rsidRPr="00E86A09">
        <w:rPr>
          <w:b/>
          <w:lang w:val="en-US"/>
        </w:rPr>
        <w:t xml:space="preserve"> </w:t>
      </w:r>
      <w:r w:rsidRPr="00194833">
        <w:rPr>
          <w:b/>
        </w:rPr>
        <w:t>итерации</w:t>
      </w:r>
    </w:p>
    <w:p w14:paraId="27ADFBC7" w14:textId="77777777" w:rsidR="00194833" w:rsidRPr="00E86A09" w:rsidRDefault="00194833" w:rsidP="00194833">
      <w:pPr>
        <w:pStyle w:val="15"/>
        <w:rPr>
          <w:lang w:val="en-US"/>
        </w:rPr>
      </w:pPr>
      <w:r w:rsidRPr="00194833">
        <w:rPr>
          <w:lang w:val="en-US"/>
        </w:rPr>
        <w:t>Fi</w:t>
      </w:r>
      <w:r w:rsidRPr="00E86A09">
        <w:rPr>
          <w:lang w:val="en-US"/>
        </w:rPr>
        <w:t>1(</w:t>
      </w:r>
      <w:r w:rsidRPr="00194833">
        <w:rPr>
          <w:lang w:val="en-US"/>
        </w:rPr>
        <w:t>x</w:t>
      </w:r>
      <w:r w:rsidRPr="00E86A09">
        <w:rPr>
          <w:lang w:val="en-US"/>
        </w:rPr>
        <w:t>,</w:t>
      </w:r>
      <w:r w:rsidRPr="00194833">
        <w:rPr>
          <w:lang w:val="en-US"/>
        </w:rPr>
        <w:t>y</w:t>
      </w:r>
      <w:r w:rsidRPr="00E86A09">
        <w:rPr>
          <w:lang w:val="en-US"/>
        </w:rPr>
        <w:t>)=0.8-</w:t>
      </w:r>
      <w:r w:rsidRPr="00194833">
        <w:rPr>
          <w:lang w:val="en-US"/>
        </w:rPr>
        <w:t>cos</w:t>
      </w:r>
      <w:r w:rsidRPr="00E86A09">
        <w:rPr>
          <w:lang w:val="en-US"/>
        </w:rPr>
        <w:t>(</w:t>
      </w:r>
      <w:r w:rsidRPr="00194833">
        <w:rPr>
          <w:lang w:val="en-US"/>
        </w:rPr>
        <w:t>y</w:t>
      </w:r>
      <w:r w:rsidRPr="00E86A09">
        <w:rPr>
          <w:lang w:val="en-US"/>
        </w:rPr>
        <w:t>+0.5)</w:t>
      </w:r>
    </w:p>
    <w:p w14:paraId="58A0BD02" w14:textId="77777777" w:rsidR="00194833" w:rsidRPr="00194833" w:rsidRDefault="00194833" w:rsidP="00194833">
      <w:pPr>
        <w:pStyle w:val="15"/>
        <w:rPr>
          <w:lang w:val="en-US"/>
        </w:rPr>
      </w:pPr>
      <w:r w:rsidRPr="00194833">
        <w:rPr>
          <w:lang w:val="en-US"/>
        </w:rPr>
        <w:t>Fi2(x,y)=sin(x)/2 - 0.8</w:t>
      </w:r>
    </w:p>
    <w:p w14:paraId="297FED04" w14:textId="77777777" w:rsidR="00194833" w:rsidRPr="00194833" w:rsidRDefault="00194833" w:rsidP="00194833">
      <w:pPr>
        <w:pStyle w:val="15"/>
        <w:rPr>
          <w:lang w:val="en-US"/>
        </w:rPr>
      </w:pPr>
    </w:p>
    <w:p w14:paraId="2BB46C86" w14:textId="77777777" w:rsidR="00194833" w:rsidRPr="00194833" w:rsidRDefault="00194833" w:rsidP="00194833">
      <w:pPr>
        <w:pStyle w:val="15"/>
        <w:rPr>
          <w:lang w:val="en-US"/>
        </w:rPr>
      </w:pPr>
      <w:r w:rsidRPr="00194833">
        <w:rPr>
          <w:lang w:val="en-US"/>
        </w:rPr>
        <w:t>Якобиан</w:t>
      </w:r>
    </w:p>
    <w:p w14:paraId="43B421C1" w14:textId="47823E3E" w:rsidR="00194833" w:rsidRPr="00E86A09" w:rsidRDefault="00194833" w:rsidP="00194833">
      <w:pPr>
        <w:pStyle w:val="15"/>
        <w:rPr>
          <w:lang w:val="en-US"/>
        </w:rPr>
      </w:pPr>
      <w:r w:rsidRPr="00E86A09">
        <w:rPr>
          <w:lang w:val="en-US"/>
        </w:rPr>
        <w:t>0</w:t>
      </w:r>
      <w:r w:rsidRPr="00E86A09">
        <w:rPr>
          <w:lang w:val="en-US"/>
        </w:rPr>
        <w:tab/>
      </w:r>
      <w:r w:rsidR="005058FE" w:rsidRPr="00E86A09">
        <w:rPr>
          <w:lang w:val="en-US"/>
        </w:rPr>
        <w:tab/>
      </w:r>
      <w:r w:rsidRPr="00194833">
        <w:rPr>
          <w:lang w:val="en-US"/>
        </w:rPr>
        <w:t>sin</w:t>
      </w:r>
      <w:r w:rsidRPr="00E86A09">
        <w:rPr>
          <w:lang w:val="en-US"/>
        </w:rPr>
        <w:t>(</w:t>
      </w:r>
      <w:r w:rsidRPr="00194833">
        <w:rPr>
          <w:lang w:val="en-US"/>
        </w:rPr>
        <w:t>y</w:t>
      </w:r>
      <w:r w:rsidRPr="00E86A09">
        <w:rPr>
          <w:lang w:val="en-US"/>
        </w:rPr>
        <w:t>+0.5)</w:t>
      </w:r>
    </w:p>
    <w:p w14:paraId="707FB11E" w14:textId="53F00CFE" w:rsidR="00194833" w:rsidRPr="00E86A09" w:rsidRDefault="00194833" w:rsidP="00194833">
      <w:pPr>
        <w:pStyle w:val="15"/>
        <w:rPr>
          <w:lang w:val="en-US"/>
        </w:rPr>
      </w:pPr>
      <w:r w:rsidRPr="00194833">
        <w:rPr>
          <w:lang w:val="en-US"/>
        </w:rPr>
        <w:t>cos</w:t>
      </w:r>
      <w:r w:rsidRPr="00E86A09">
        <w:rPr>
          <w:lang w:val="en-US"/>
        </w:rPr>
        <w:t>(</w:t>
      </w:r>
      <w:r w:rsidRPr="00194833">
        <w:rPr>
          <w:lang w:val="en-US"/>
        </w:rPr>
        <w:t>x</w:t>
      </w:r>
      <w:r w:rsidRPr="00E86A09">
        <w:rPr>
          <w:lang w:val="en-US"/>
        </w:rPr>
        <w:t>)/2</w:t>
      </w:r>
      <w:r w:rsidRPr="00E86A09">
        <w:rPr>
          <w:lang w:val="en-US"/>
        </w:rPr>
        <w:tab/>
        <w:t>0</w:t>
      </w:r>
    </w:p>
    <w:p w14:paraId="6DBABB17" w14:textId="77777777" w:rsidR="00194833" w:rsidRPr="00E86A09" w:rsidRDefault="00194833" w:rsidP="00194833">
      <w:pPr>
        <w:pStyle w:val="15"/>
        <w:rPr>
          <w:lang w:val="en-US"/>
        </w:rPr>
      </w:pPr>
    </w:p>
    <w:p w14:paraId="2FA8507A" w14:textId="77777777" w:rsidR="00194833" w:rsidRPr="00194833" w:rsidRDefault="00194833" w:rsidP="00194833">
      <w:pPr>
        <w:pStyle w:val="15"/>
      </w:pPr>
      <w:r w:rsidRPr="00194833">
        <w:t>значение</w:t>
      </w:r>
    </w:p>
    <w:p w14:paraId="67241A2E" w14:textId="2535E567" w:rsidR="00194833" w:rsidRPr="00194833" w:rsidRDefault="00194833" w:rsidP="00194833">
      <w:pPr>
        <w:pStyle w:val="15"/>
      </w:pPr>
      <w:r w:rsidRPr="00194833">
        <w:t>0.0000000</w:t>
      </w:r>
      <w:r w:rsidR="00CD1628">
        <w:tab/>
      </w:r>
      <w:r w:rsidRPr="00194833">
        <w:t>-0.9673815</w:t>
      </w:r>
    </w:p>
    <w:p w14:paraId="6F0D49F3" w14:textId="1FAE6787" w:rsidR="00194833" w:rsidRPr="00194833" w:rsidRDefault="00194833" w:rsidP="00194833">
      <w:pPr>
        <w:pStyle w:val="15"/>
      </w:pPr>
      <w:r w:rsidRPr="00194833">
        <w:t>-0.1266621</w:t>
      </w:r>
      <w:r w:rsidR="00CD1628">
        <w:tab/>
      </w:r>
      <w:r w:rsidRPr="00194833">
        <w:t>0.0000000</w:t>
      </w:r>
    </w:p>
    <w:p w14:paraId="6BDAD70D" w14:textId="77777777" w:rsidR="00194833" w:rsidRPr="00194833" w:rsidRDefault="00194833" w:rsidP="00194833">
      <w:pPr>
        <w:pStyle w:val="15"/>
      </w:pPr>
    </w:p>
    <w:p w14:paraId="4578FD97" w14:textId="77777777" w:rsidR="00194833" w:rsidRPr="00194833" w:rsidRDefault="00194833" w:rsidP="00194833">
      <w:pPr>
        <w:pStyle w:val="15"/>
      </w:pPr>
      <w:r w:rsidRPr="00194833">
        <w:t>Евклидова норма = 0.96738</w:t>
      </w:r>
    </w:p>
    <w:p w14:paraId="4DA56B09" w14:textId="6B481531" w:rsidR="00194833" w:rsidRPr="00576F86" w:rsidRDefault="00194833" w:rsidP="00194833">
      <w:pPr>
        <w:pStyle w:val="15"/>
        <w:ind w:firstLine="0"/>
        <w:rPr>
          <w:sz w:val="20"/>
          <w:szCs w:val="20"/>
        </w:rPr>
      </w:pPr>
      <w:r w:rsidRPr="00576F86">
        <w:rPr>
          <w:sz w:val="20"/>
          <w:szCs w:val="20"/>
        </w:rPr>
        <w:t xml:space="preserve">    </w:t>
      </w:r>
      <w:r w:rsidRPr="00576F86">
        <w:rPr>
          <w:sz w:val="20"/>
          <w:szCs w:val="20"/>
          <w:lang w:val="en-US"/>
        </w:rPr>
        <w:t>Itr</w:t>
      </w:r>
      <w:r w:rsidRPr="00576F86">
        <w:rPr>
          <w:sz w:val="20"/>
          <w:szCs w:val="20"/>
        </w:rPr>
        <w:t xml:space="preserve">|         </w:t>
      </w:r>
      <w:r w:rsidR="004A522A" w:rsidRPr="00576F86">
        <w:rPr>
          <w:sz w:val="20"/>
          <w:szCs w:val="20"/>
        </w:rPr>
        <w:t xml:space="preserve">      </w:t>
      </w:r>
      <w:r w:rsidRPr="00576F86">
        <w:rPr>
          <w:sz w:val="20"/>
          <w:szCs w:val="20"/>
        </w:rPr>
        <w:t xml:space="preserve">  </w:t>
      </w:r>
      <w:r w:rsidRPr="00576F86">
        <w:rPr>
          <w:sz w:val="20"/>
          <w:szCs w:val="20"/>
          <w:lang w:val="en-US"/>
        </w:rPr>
        <w:t>x</w:t>
      </w:r>
      <w:r w:rsidRPr="00576F86">
        <w:rPr>
          <w:sz w:val="20"/>
          <w:szCs w:val="20"/>
        </w:rPr>
        <w:t xml:space="preserve">|        </w:t>
      </w:r>
      <w:r w:rsidR="004A522A" w:rsidRPr="00576F86">
        <w:rPr>
          <w:sz w:val="20"/>
          <w:szCs w:val="20"/>
        </w:rPr>
        <w:t xml:space="preserve">     </w:t>
      </w:r>
      <w:r w:rsidRPr="00576F86">
        <w:rPr>
          <w:sz w:val="20"/>
          <w:szCs w:val="20"/>
        </w:rPr>
        <w:t xml:space="preserve">   </w:t>
      </w:r>
      <w:r w:rsidRPr="00576F86">
        <w:rPr>
          <w:sz w:val="20"/>
          <w:szCs w:val="20"/>
          <w:lang w:val="en-US"/>
        </w:rPr>
        <w:t>y</w:t>
      </w:r>
      <w:r w:rsidRPr="00576F86">
        <w:rPr>
          <w:sz w:val="20"/>
          <w:szCs w:val="20"/>
        </w:rPr>
        <w:t xml:space="preserve">|     </w:t>
      </w:r>
      <w:r w:rsidR="004A522A" w:rsidRPr="00576F86">
        <w:rPr>
          <w:sz w:val="20"/>
          <w:szCs w:val="20"/>
        </w:rPr>
        <w:t xml:space="preserve"> </w:t>
      </w:r>
      <w:r w:rsidRPr="00576F86">
        <w:rPr>
          <w:sz w:val="20"/>
          <w:szCs w:val="20"/>
        </w:rPr>
        <w:t xml:space="preserve">  Норма невязки|             </w:t>
      </w:r>
      <w:r w:rsidR="004A522A" w:rsidRPr="00576F86">
        <w:rPr>
          <w:sz w:val="20"/>
          <w:szCs w:val="20"/>
        </w:rPr>
        <w:t xml:space="preserve">            </w:t>
      </w:r>
      <w:r w:rsidRPr="00576F86">
        <w:rPr>
          <w:sz w:val="20"/>
          <w:szCs w:val="20"/>
        </w:rPr>
        <w:t xml:space="preserve">     </w:t>
      </w:r>
      <w:r w:rsidRPr="00576F86">
        <w:rPr>
          <w:sz w:val="20"/>
          <w:szCs w:val="20"/>
          <w:lang w:val="en-US"/>
        </w:rPr>
        <w:t>F</w:t>
      </w:r>
      <w:r w:rsidRPr="00576F86">
        <w:rPr>
          <w:sz w:val="20"/>
          <w:szCs w:val="20"/>
        </w:rPr>
        <w:t xml:space="preserve">1|         </w:t>
      </w:r>
      <w:r w:rsidR="004A522A" w:rsidRPr="00576F86">
        <w:rPr>
          <w:sz w:val="20"/>
          <w:szCs w:val="20"/>
        </w:rPr>
        <w:t xml:space="preserve">            </w:t>
      </w:r>
      <w:r w:rsidRPr="00576F86">
        <w:rPr>
          <w:sz w:val="20"/>
          <w:szCs w:val="20"/>
        </w:rPr>
        <w:t xml:space="preserve">         </w:t>
      </w:r>
      <w:r w:rsidRPr="00576F86">
        <w:rPr>
          <w:sz w:val="20"/>
          <w:szCs w:val="20"/>
          <w:lang w:val="en-US"/>
        </w:rPr>
        <w:t>F</w:t>
      </w:r>
      <w:r w:rsidRPr="00576F86">
        <w:rPr>
          <w:sz w:val="20"/>
          <w:szCs w:val="20"/>
        </w:rPr>
        <w:t>2|      Норма якобиана|</w:t>
      </w:r>
    </w:p>
    <w:p w14:paraId="5E0828A9" w14:textId="2232C8BE" w:rsidR="00194833" w:rsidRPr="00576F86" w:rsidRDefault="00194833" w:rsidP="00194833">
      <w:pPr>
        <w:pStyle w:val="15"/>
        <w:ind w:firstLine="0"/>
        <w:rPr>
          <w:sz w:val="20"/>
          <w:szCs w:val="20"/>
        </w:rPr>
      </w:pPr>
      <w:r w:rsidRPr="00576F86">
        <w:rPr>
          <w:sz w:val="20"/>
          <w:szCs w:val="20"/>
        </w:rPr>
        <w:t xml:space="preserve">      1|-0.1553365|-0.8993347|</w:t>
      </w:r>
      <w:r w:rsidR="00840109" w:rsidRPr="00E86A09">
        <w:rPr>
          <w:sz w:val="20"/>
          <w:szCs w:val="20"/>
        </w:rPr>
        <w:t xml:space="preserve"> </w:t>
      </w:r>
      <w:r w:rsidRPr="00576F86">
        <w:rPr>
          <w:sz w:val="20"/>
          <w:szCs w:val="20"/>
        </w:rPr>
        <w:t>0.055581727283070|-0.034016605506951| 0.043956785113951| 0.493979763808415|</w:t>
      </w:r>
    </w:p>
    <w:p w14:paraId="7A0CC6EA" w14:textId="29E3ED78" w:rsidR="00194833" w:rsidRPr="00576F86" w:rsidRDefault="00194833" w:rsidP="00194833">
      <w:pPr>
        <w:pStyle w:val="15"/>
        <w:ind w:firstLine="0"/>
        <w:rPr>
          <w:sz w:val="20"/>
          <w:szCs w:val="20"/>
        </w:rPr>
      </w:pPr>
      <w:r w:rsidRPr="00576F86">
        <w:rPr>
          <w:sz w:val="20"/>
          <w:szCs w:val="20"/>
        </w:rPr>
        <w:t xml:space="preserve">      2|-0.1213199|-0.8773563|</w:t>
      </w:r>
      <w:r w:rsidR="00840109" w:rsidRPr="00E86A09">
        <w:rPr>
          <w:sz w:val="20"/>
          <w:szCs w:val="20"/>
        </w:rPr>
        <w:t xml:space="preserve"> </w:t>
      </w:r>
      <w:r w:rsidRPr="00576F86">
        <w:rPr>
          <w:sz w:val="20"/>
          <w:szCs w:val="20"/>
        </w:rPr>
        <w:t>0.034702697259169| 0.008322117981674| 0.033690051192609| 0.496324882468072|</w:t>
      </w:r>
    </w:p>
    <w:p w14:paraId="5737F1F2" w14:textId="0344E7E0" w:rsidR="00194833" w:rsidRPr="00576F86" w:rsidRDefault="00194833" w:rsidP="00194833">
      <w:pPr>
        <w:pStyle w:val="15"/>
        <w:ind w:firstLine="0"/>
        <w:rPr>
          <w:sz w:val="20"/>
          <w:szCs w:val="20"/>
        </w:rPr>
      </w:pPr>
      <w:r w:rsidRPr="00576F86">
        <w:rPr>
          <w:sz w:val="20"/>
          <w:szCs w:val="20"/>
        </w:rPr>
        <w:t xml:space="preserve">      3|-0.1296420|-0.8605112|</w:t>
      </w:r>
      <w:r w:rsidR="00840109" w:rsidRPr="00E86A09">
        <w:rPr>
          <w:sz w:val="20"/>
          <w:szCs w:val="20"/>
        </w:rPr>
        <w:t xml:space="preserve"> </w:t>
      </w:r>
      <w:r w:rsidRPr="00576F86">
        <w:rPr>
          <w:sz w:val="20"/>
          <w:szCs w:val="20"/>
        </w:rPr>
        <w:t>0.010250524058114| 0.006074600545043|-0.008256662260511| 0.495804119494348|</w:t>
      </w:r>
    </w:p>
    <w:p w14:paraId="1849C355" w14:textId="20963CEF" w:rsidR="00194833" w:rsidRPr="00576F86" w:rsidRDefault="00194833" w:rsidP="00194833">
      <w:pPr>
        <w:pStyle w:val="15"/>
        <w:ind w:firstLine="0"/>
        <w:rPr>
          <w:sz w:val="20"/>
          <w:szCs w:val="20"/>
        </w:rPr>
      </w:pPr>
      <w:r w:rsidRPr="00576F86">
        <w:rPr>
          <w:sz w:val="20"/>
          <w:szCs w:val="20"/>
        </w:rPr>
        <w:t xml:space="preserve">      4|-0.1357166|-0.8646396| 0.006196684256146|-0.001464249411638|-0.006021201660041| 0.495402314542025|</w:t>
      </w:r>
    </w:p>
    <w:p w14:paraId="60D7555D" w14:textId="7614F2B3" w:rsidR="00194833" w:rsidRPr="00576F86" w:rsidRDefault="00194833" w:rsidP="00194833">
      <w:pPr>
        <w:pStyle w:val="15"/>
        <w:ind w:firstLine="0"/>
        <w:rPr>
          <w:sz w:val="20"/>
          <w:szCs w:val="20"/>
        </w:rPr>
      </w:pPr>
      <w:r w:rsidRPr="00576F86">
        <w:rPr>
          <w:sz w:val="20"/>
          <w:szCs w:val="20"/>
        </w:rPr>
        <w:t xml:space="preserve">      5|-0.1342524|-0.8676502| 0.001807472915605|-0.001077850442774| 0.001450929620505| 0.495500840164015|</w:t>
      </w:r>
    </w:p>
    <w:p w14:paraId="3FF2C78C" w14:textId="19E4D5AC" w:rsidR="00194833" w:rsidRPr="00576F86" w:rsidRDefault="00194833" w:rsidP="00194833">
      <w:pPr>
        <w:pStyle w:val="15"/>
        <w:ind w:firstLine="0"/>
        <w:rPr>
          <w:sz w:val="20"/>
          <w:szCs w:val="20"/>
        </w:rPr>
      </w:pPr>
      <w:r w:rsidRPr="00576F86">
        <w:rPr>
          <w:sz w:val="20"/>
          <w:szCs w:val="20"/>
        </w:rPr>
        <w:t xml:space="preserve">      6|-0.1331745|-0.8669247| 0.001099534280751| 0.000260503610679| 0.001068229143662| 0.495572687156199|</w:t>
      </w:r>
    </w:p>
    <w:p w14:paraId="5FDE1BE0" w14:textId="6218DDFD" w:rsidR="00194833" w:rsidRPr="00576F86" w:rsidRDefault="00194833" w:rsidP="00194833">
      <w:pPr>
        <w:pStyle w:val="15"/>
        <w:ind w:firstLine="0"/>
        <w:rPr>
          <w:sz w:val="20"/>
          <w:szCs w:val="20"/>
        </w:rPr>
      </w:pPr>
      <w:r w:rsidRPr="00576F86">
        <w:rPr>
          <w:sz w:val="20"/>
          <w:szCs w:val="20"/>
        </w:rPr>
        <w:t xml:space="preserve">      7|-0.1334350|-0.8663906| 0.000321445786628| 0.000191478608381|-0.000258192440388| 0.495555375350117|</w:t>
      </w:r>
    </w:p>
    <w:p w14:paraId="66E04E4B" w14:textId="4E48793A" w:rsidR="00194833" w:rsidRPr="00576F86" w:rsidRDefault="00194833" w:rsidP="00194833">
      <w:pPr>
        <w:pStyle w:val="15"/>
        <w:ind w:firstLine="0"/>
        <w:rPr>
          <w:sz w:val="20"/>
          <w:szCs w:val="20"/>
        </w:rPr>
      </w:pPr>
      <w:r w:rsidRPr="00576F86">
        <w:rPr>
          <w:sz w:val="20"/>
          <w:szCs w:val="20"/>
        </w:rPr>
        <w:t xml:space="preserve">      8|-0.1336265|-0.8665197| 0.000195330069015|-0.000046256234813|-0.000189774067254| 0.495542629166831|</w:t>
      </w:r>
    </w:p>
    <w:p w14:paraId="46287EFE" w14:textId="61B57698" w:rsidR="00194833" w:rsidRPr="00576F86" w:rsidRDefault="00194833" w:rsidP="00194833">
      <w:pPr>
        <w:pStyle w:val="15"/>
        <w:ind w:firstLine="0"/>
        <w:rPr>
          <w:sz w:val="20"/>
          <w:szCs w:val="20"/>
        </w:rPr>
      </w:pPr>
      <w:r w:rsidRPr="00576F86">
        <w:rPr>
          <w:sz w:val="20"/>
          <w:szCs w:val="20"/>
        </w:rPr>
        <w:t xml:space="preserve">      9|-0.1335802|-0.8666146| 0.000057081231356|-0.000034008723394| 0.000045844014944| 0.495545709976486|</w:t>
      </w:r>
    </w:p>
    <w:p w14:paraId="3C61E07F" w14:textId="77777777" w:rsidR="00546040" w:rsidRDefault="00546040" w:rsidP="00194833">
      <w:pPr>
        <w:pStyle w:val="15"/>
        <w:rPr>
          <w:b/>
        </w:rPr>
      </w:pPr>
    </w:p>
    <w:p w14:paraId="192248DA" w14:textId="11EE4101" w:rsidR="00194833" w:rsidRPr="00546040" w:rsidRDefault="00194833" w:rsidP="00546040">
      <w:pPr>
        <w:pStyle w:val="15"/>
        <w:rPr>
          <w:b/>
        </w:rPr>
      </w:pPr>
      <w:r w:rsidRPr="00546040">
        <w:rPr>
          <w:b/>
        </w:rPr>
        <w:t>Метод Ньютона</w:t>
      </w:r>
    </w:p>
    <w:p w14:paraId="53519103" w14:textId="77777777" w:rsidR="00194833" w:rsidRPr="00194833" w:rsidRDefault="00194833" w:rsidP="00194833">
      <w:pPr>
        <w:pStyle w:val="15"/>
      </w:pPr>
      <w:r w:rsidRPr="00194833">
        <w:t>Матрица производных</w:t>
      </w:r>
    </w:p>
    <w:p w14:paraId="7B34F44E" w14:textId="4EDC5DF4" w:rsidR="00194833" w:rsidRPr="00194833" w:rsidRDefault="00194833" w:rsidP="00194833">
      <w:pPr>
        <w:pStyle w:val="15"/>
      </w:pPr>
      <w:r w:rsidRPr="00194833">
        <w:t>1</w:t>
      </w:r>
      <w:r w:rsidR="00546040">
        <w:tab/>
      </w:r>
      <w:r w:rsidR="0021634A">
        <w:tab/>
      </w:r>
      <w:r w:rsidRPr="00194833">
        <w:t>-</w:t>
      </w:r>
      <w:r w:rsidRPr="00194833">
        <w:rPr>
          <w:lang w:val="en-US"/>
        </w:rPr>
        <w:t>sin</w:t>
      </w:r>
      <w:r w:rsidRPr="00194833">
        <w:t>(</w:t>
      </w:r>
      <w:r w:rsidRPr="00194833">
        <w:rPr>
          <w:lang w:val="en-US"/>
        </w:rPr>
        <w:t>y</w:t>
      </w:r>
      <w:r w:rsidRPr="00194833">
        <w:t>+0.5)</w:t>
      </w:r>
    </w:p>
    <w:p w14:paraId="398D5AD5" w14:textId="5F6BD399" w:rsidR="00194833" w:rsidRPr="00194833" w:rsidRDefault="00194833" w:rsidP="00194833">
      <w:pPr>
        <w:pStyle w:val="15"/>
      </w:pPr>
      <w:r w:rsidRPr="00194833">
        <w:rPr>
          <w:lang w:val="en-US"/>
        </w:rPr>
        <w:t>cos</w:t>
      </w:r>
      <w:r w:rsidRPr="00194833">
        <w:t>(</w:t>
      </w:r>
      <w:r w:rsidRPr="00194833">
        <w:rPr>
          <w:lang w:val="en-US"/>
        </w:rPr>
        <w:t>x</w:t>
      </w:r>
      <w:r w:rsidRPr="00194833">
        <w:t>)</w:t>
      </w:r>
      <w:r w:rsidR="00546040">
        <w:tab/>
      </w:r>
      <w:r w:rsidR="000A5FC5">
        <w:tab/>
      </w:r>
      <w:r w:rsidRPr="00194833">
        <w:t>-2</w:t>
      </w:r>
    </w:p>
    <w:p w14:paraId="7EE27903" w14:textId="77777777" w:rsidR="00194833" w:rsidRPr="00194833" w:rsidRDefault="00194833" w:rsidP="00194833">
      <w:pPr>
        <w:pStyle w:val="15"/>
      </w:pPr>
    </w:p>
    <w:p w14:paraId="51496DE9" w14:textId="311343AD" w:rsidR="00194833" w:rsidRPr="00805303" w:rsidRDefault="00194833" w:rsidP="00194833">
      <w:pPr>
        <w:pStyle w:val="15"/>
        <w:ind w:firstLine="0"/>
        <w:rPr>
          <w:sz w:val="22"/>
        </w:rPr>
      </w:pPr>
      <w:r w:rsidRPr="00805303">
        <w:rPr>
          <w:sz w:val="22"/>
        </w:rPr>
        <w:t xml:space="preserve">    </w:t>
      </w:r>
      <w:r w:rsidRPr="00805303">
        <w:rPr>
          <w:sz w:val="22"/>
          <w:lang w:val="en-US"/>
        </w:rPr>
        <w:t>Itr</w:t>
      </w:r>
      <w:r w:rsidRPr="00805303">
        <w:rPr>
          <w:sz w:val="22"/>
        </w:rPr>
        <w:t xml:space="preserve">|       </w:t>
      </w:r>
      <w:r w:rsidR="000E2405" w:rsidRPr="00805303">
        <w:rPr>
          <w:sz w:val="22"/>
        </w:rPr>
        <w:t xml:space="preserve">        </w:t>
      </w:r>
      <w:r w:rsidRPr="00805303">
        <w:rPr>
          <w:sz w:val="22"/>
        </w:rPr>
        <w:t xml:space="preserve">    </w:t>
      </w:r>
      <w:r w:rsidRPr="00805303">
        <w:rPr>
          <w:sz w:val="22"/>
          <w:lang w:val="en-US"/>
        </w:rPr>
        <w:t>x</w:t>
      </w:r>
      <w:r w:rsidRPr="00805303">
        <w:rPr>
          <w:sz w:val="22"/>
        </w:rPr>
        <w:t xml:space="preserve">|       </w:t>
      </w:r>
      <w:r w:rsidR="000E2405" w:rsidRPr="00805303">
        <w:rPr>
          <w:sz w:val="22"/>
        </w:rPr>
        <w:t xml:space="preserve">       </w:t>
      </w:r>
      <w:r w:rsidRPr="00805303">
        <w:rPr>
          <w:sz w:val="22"/>
        </w:rPr>
        <w:t xml:space="preserve">    </w:t>
      </w:r>
      <w:r w:rsidRPr="00805303">
        <w:rPr>
          <w:sz w:val="22"/>
          <w:lang w:val="en-US"/>
        </w:rPr>
        <w:t>y</w:t>
      </w:r>
      <w:r w:rsidRPr="00805303">
        <w:rPr>
          <w:sz w:val="22"/>
        </w:rPr>
        <w:t xml:space="preserve">|     </w:t>
      </w:r>
      <w:r w:rsidR="000E2405" w:rsidRPr="00805303">
        <w:rPr>
          <w:sz w:val="22"/>
        </w:rPr>
        <w:t xml:space="preserve">   </w:t>
      </w:r>
      <w:r w:rsidRPr="00805303">
        <w:rPr>
          <w:sz w:val="22"/>
        </w:rPr>
        <w:t xml:space="preserve">  Норма невязки|                </w:t>
      </w:r>
      <w:r w:rsidR="000E2405" w:rsidRPr="00805303">
        <w:rPr>
          <w:sz w:val="22"/>
        </w:rPr>
        <w:t xml:space="preserve">              </w:t>
      </w:r>
      <w:r w:rsidRPr="00805303">
        <w:rPr>
          <w:sz w:val="22"/>
        </w:rPr>
        <w:t xml:space="preserve">  </w:t>
      </w:r>
      <w:r w:rsidRPr="00805303">
        <w:rPr>
          <w:sz w:val="22"/>
          <w:lang w:val="en-US"/>
        </w:rPr>
        <w:t>F</w:t>
      </w:r>
      <w:r w:rsidRPr="00805303">
        <w:rPr>
          <w:sz w:val="22"/>
        </w:rPr>
        <w:t xml:space="preserve">1|        </w:t>
      </w:r>
      <w:r w:rsidR="000E2405" w:rsidRPr="00805303">
        <w:rPr>
          <w:sz w:val="22"/>
        </w:rPr>
        <w:t xml:space="preserve">     </w:t>
      </w:r>
      <w:r w:rsidRPr="00805303">
        <w:rPr>
          <w:sz w:val="22"/>
        </w:rPr>
        <w:t xml:space="preserve">        </w:t>
      </w:r>
      <w:r w:rsidR="000E2405" w:rsidRPr="00805303">
        <w:rPr>
          <w:sz w:val="22"/>
        </w:rPr>
        <w:t xml:space="preserve">         </w:t>
      </w:r>
      <w:r w:rsidRPr="00805303">
        <w:rPr>
          <w:sz w:val="22"/>
        </w:rPr>
        <w:t xml:space="preserve">  </w:t>
      </w:r>
      <w:r w:rsidRPr="00805303">
        <w:rPr>
          <w:sz w:val="22"/>
          <w:lang w:val="en-US"/>
        </w:rPr>
        <w:t>F</w:t>
      </w:r>
      <w:r w:rsidRPr="00805303">
        <w:rPr>
          <w:sz w:val="22"/>
        </w:rPr>
        <w:t>2|</w:t>
      </w:r>
    </w:p>
    <w:p w14:paraId="090A6D5F" w14:textId="77777777" w:rsidR="00194833" w:rsidRPr="00805303" w:rsidRDefault="00194833" w:rsidP="00194833">
      <w:pPr>
        <w:pStyle w:val="15"/>
        <w:ind w:firstLine="0"/>
        <w:rPr>
          <w:sz w:val="22"/>
        </w:rPr>
      </w:pPr>
      <w:r w:rsidRPr="00805303">
        <w:rPr>
          <w:sz w:val="22"/>
        </w:rPr>
        <w:t xml:space="preserve">      1|  -0.1353442|  -0.8676512|   0.002201535699205|  -0.002170055309101|   0.000370970875293|</w:t>
      </w:r>
    </w:p>
    <w:p w14:paraId="7012944D" w14:textId="77777777" w:rsidR="00194833" w:rsidRPr="00805303" w:rsidRDefault="00194833" w:rsidP="00194833">
      <w:pPr>
        <w:pStyle w:val="15"/>
        <w:ind w:firstLine="0"/>
        <w:rPr>
          <w:sz w:val="22"/>
        </w:rPr>
      </w:pPr>
      <w:r w:rsidRPr="00805303">
        <w:rPr>
          <w:sz w:val="22"/>
        </w:rPr>
        <w:t xml:space="preserve">      2|  -0.1335587|  -0.8665811|   0.000000575626993|  -0.000000534317060|   0.000000214130135|</w:t>
      </w:r>
    </w:p>
    <w:p w14:paraId="13D0300F" w14:textId="77777777" w:rsidR="00194833" w:rsidRPr="00805303" w:rsidRDefault="00194833" w:rsidP="00194833">
      <w:pPr>
        <w:pStyle w:val="15"/>
        <w:ind w:firstLine="0"/>
        <w:rPr>
          <w:sz w:val="22"/>
        </w:rPr>
      </w:pPr>
      <w:r w:rsidRPr="00805303">
        <w:rPr>
          <w:sz w:val="22"/>
        </w:rPr>
        <w:t xml:space="preserve">      3|  -0.1335583|  -0.8665808|   0.000000000000048|  -0.000000000000047|   0.000000000000012|</w:t>
      </w:r>
    </w:p>
    <w:p w14:paraId="34D05A16" w14:textId="77777777" w:rsidR="00194833" w:rsidRPr="00194833" w:rsidRDefault="00194833" w:rsidP="00194833">
      <w:pPr>
        <w:pStyle w:val="15"/>
      </w:pPr>
    </w:p>
    <w:p w14:paraId="381CBF08" w14:textId="77777777" w:rsidR="00194833" w:rsidRPr="00194833" w:rsidRDefault="00194833" w:rsidP="00194833">
      <w:pPr>
        <w:pStyle w:val="15"/>
      </w:pPr>
    </w:p>
    <w:p w14:paraId="41D962DC" w14:textId="77777777" w:rsidR="00194833" w:rsidRPr="00435C46" w:rsidRDefault="00194833" w:rsidP="00194833">
      <w:pPr>
        <w:pStyle w:val="15"/>
        <w:rPr>
          <w:b/>
        </w:rPr>
      </w:pPr>
      <w:r w:rsidRPr="00435C46">
        <w:rPr>
          <w:b/>
        </w:rPr>
        <w:t>Метод градиентного спуска</w:t>
      </w:r>
    </w:p>
    <w:p w14:paraId="4BB25A4D" w14:textId="77777777" w:rsidR="00194833" w:rsidRPr="00194833" w:rsidRDefault="00194833" w:rsidP="00194833">
      <w:pPr>
        <w:pStyle w:val="15"/>
      </w:pPr>
      <w:r w:rsidRPr="00194833">
        <w:t>Вектор - градиент:</w:t>
      </w:r>
    </w:p>
    <w:p w14:paraId="143F27A6" w14:textId="77777777" w:rsidR="00194833" w:rsidRPr="00194833" w:rsidRDefault="00194833" w:rsidP="00194833">
      <w:pPr>
        <w:pStyle w:val="15"/>
        <w:rPr>
          <w:lang w:val="en-US"/>
        </w:rPr>
      </w:pPr>
      <w:r w:rsidRPr="00194833">
        <w:rPr>
          <w:lang w:val="en-US"/>
        </w:rPr>
        <w:t>F'(x) = (x+cos(y+0.5)-0.8) + cos(x)(sin(x)-2y-1.6)</w:t>
      </w:r>
    </w:p>
    <w:p w14:paraId="55E0BF74" w14:textId="77777777" w:rsidR="00194833" w:rsidRPr="00194833" w:rsidRDefault="00194833" w:rsidP="00194833">
      <w:pPr>
        <w:pStyle w:val="15"/>
        <w:rPr>
          <w:lang w:val="en-US"/>
        </w:rPr>
      </w:pPr>
      <w:r w:rsidRPr="00194833">
        <w:rPr>
          <w:lang w:val="en-US"/>
        </w:rPr>
        <w:t>F'(y) = -sin(y+0.5)(x+cos(y+0.5)-0.8) - 2(sin(x)-2y-1.6)</w:t>
      </w:r>
    </w:p>
    <w:p w14:paraId="2A1DAF2A" w14:textId="77777777" w:rsidR="00194833" w:rsidRPr="00194833" w:rsidRDefault="00194833" w:rsidP="00194833">
      <w:pPr>
        <w:pStyle w:val="15"/>
        <w:rPr>
          <w:lang w:val="en-US"/>
        </w:rPr>
      </w:pPr>
    </w:p>
    <w:p w14:paraId="4FD5B8EC" w14:textId="5AAE50A6" w:rsidR="00194833" w:rsidRPr="00D45CB9" w:rsidRDefault="00194833" w:rsidP="00194833">
      <w:pPr>
        <w:pStyle w:val="15"/>
        <w:ind w:firstLine="0"/>
        <w:rPr>
          <w:sz w:val="18"/>
          <w:szCs w:val="18"/>
          <w:lang w:val="en-US"/>
        </w:rPr>
      </w:pPr>
      <w:r w:rsidRPr="00D45CB9">
        <w:rPr>
          <w:sz w:val="18"/>
          <w:szCs w:val="18"/>
          <w:lang w:val="en-US"/>
        </w:rPr>
        <w:t xml:space="preserve">   Itr|        </w:t>
      </w:r>
      <w:r w:rsidR="00B22DB4">
        <w:rPr>
          <w:sz w:val="18"/>
          <w:szCs w:val="18"/>
          <w:lang w:val="en-US"/>
        </w:rPr>
        <w:t xml:space="preserve">      </w:t>
      </w:r>
      <w:r w:rsidRPr="00D45CB9">
        <w:rPr>
          <w:sz w:val="18"/>
          <w:szCs w:val="18"/>
          <w:lang w:val="en-US"/>
        </w:rPr>
        <w:t xml:space="preserve">   x|      </w:t>
      </w:r>
      <w:r w:rsidR="00B22DB4">
        <w:rPr>
          <w:sz w:val="18"/>
          <w:szCs w:val="18"/>
          <w:lang w:val="en-US"/>
        </w:rPr>
        <w:t xml:space="preserve">     </w:t>
      </w:r>
      <w:r w:rsidRPr="00D45CB9">
        <w:rPr>
          <w:sz w:val="18"/>
          <w:szCs w:val="18"/>
          <w:lang w:val="en-US"/>
        </w:rPr>
        <w:t xml:space="preserve">     y|  </w:t>
      </w:r>
      <w:r w:rsidR="00B22DB4">
        <w:rPr>
          <w:sz w:val="18"/>
          <w:szCs w:val="18"/>
          <w:lang w:val="en-US"/>
        </w:rPr>
        <w:t xml:space="preserve">  </w:t>
      </w:r>
      <w:r w:rsidRPr="00D45CB9">
        <w:rPr>
          <w:sz w:val="18"/>
          <w:szCs w:val="18"/>
          <w:lang w:val="en-US"/>
        </w:rPr>
        <w:t xml:space="preserve">     alpha|    </w:t>
      </w:r>
      <w:r w:rsidR="00B22DB4">
        <w:rPr>
          <w:sz w:val="18"/>
          <w:szCs w:val="18"/>
          <w:lang w:val="en-US"/>
        </w:rPr>
        <w:t xml:space="preserve">  </w:t>
      </w:r>
      <w:r w:rsidRPr="00D45CB9">
        <w:rPr>
          <w:sz w:val="18"/>
          <w:szCs w:val="18"/>
          <w:lang w:val="en-US"/>
        </w:rPr>
        <w:t xml:space="preserve">   Норма невязки|       </w:t>
      </w:r>
      <w:r w:rsidR="00B22DB4">
        <w:rPr>
          <w:sz w:val="18"/>
          <w:szCs w:val="18"/>
          <w:lang w:val="en-US"/>
        </w:rPr>
        <w:t xml:space="preserve">            </w:t>
      </w:r>
      <w:r w:rsidRPr="00D45CB9">
        <w:rPr>
          <w:sz w:val="18"/>
          <w:szCs w:val="18"/>
          <w:lang w:val="en-US"/>
        </w:rPr>
        <w:t xml:space="preserve">           F1|            </w:t>
      </w:r>
      <w:r w:rsidR="00B22DB4">
        <w:rPr>
          <w:sz w:val="18"/>
          <w:szCs w:val="18"/>
          <w:lang w:val="en-US"/>
        </w:rPr>
        <w:t xml:space="preserve">            </w:t>
      </w:r>
      <w:r w:rsidRPr="00D45CB9">
        <w:rPr>
          <w:sz w:val="18"/>
          <w:szCs w:val="18"/>
          <w:lang w:val="en-US"/>
        </w:rPr>
        <w:t xml:space="preserve">      F2|          </w:t>
      </w:r>
      <w:r w:rsidR="00B22DB4">
        <w:rPr>
          <w:sz w:val="18"/>
          <w:szCs w:val="18"/>
          <w:lang w:val="en-US"/>
        </w:rPr>
        <w:t xml:space="preserve">  </w:t>
      </w:r>
      <w:r w:rsidRPr="00D45CB9">
        <w:rPr>
          <w:sz w:val="18"/>
          <w:szCs w:val="18"/>
          <w:lang w:val="en-US"/>
        </w:rPr>
        <w:t xml:space="preserve">   </w:t>
      </w:r>
      <w:r w:rsidR="00B22DB4">
        <w:rPr>
          <w:sz w:val="18"/>
          <w:szCs w:val="18"/>
          <w:lang w:val="en-US"/>
        </w:rPr>
        <w:t xml:space="preserve">         </w:t>
      </w:r>
      <w:r w:rsidRPr="00D45CB9">
        <w:rPr>
          <w:sz w:val="18"/>
          <w:szCs w:val="18"/>
          <w:lang w:val="en-US"/>
        </w:rPr>
        <w:t xml:space="preserve">     FF| k</w:t>
      </w:r>
    </w:p>
    <w:p w14:paraId="55240755" w14:textId="0D843F4C" w:rsidR="00194833" w:rsidRPr="00D45CB9" w:rsidRDefault="00194833" w:rsidP="00194833">
      <w:pPr>
        <w:pStyle w:val="15"/>
        <w:ind w:firstLine="0"/>
        <w:rPr>
          <w:sz w:val="18"/>
          <w:szCs w:val="18"/>
          <w:lang w:val="en-US"/>
        </w:rPr>
      </w:pPr>
      <w:r w:rsidRPr="00D45CB9">
        <w:rPr>
          <w:sz w:val="18"/>
          <w:szCs w:val="18"/>
          <w:lang w:val="en-US"/>
        </w:rPr>
        <w:t xml:space="preserve">     1|-0.1401568|-0.8960349| 0.1250000| 0.055236638167403|-0.017559006162655|</w:t>
      </w:r>
      <w:r w:rsidR="008A5EDF" w:rsidRPr="00D45CB9">
        <w:rPr>
          <w:sz w:val="18"/>
          <w:szCs w:val="18"/>
          <w:lang w:val="en-US"/>
        </w:rPr>
        <w:t xml:space="preserve"> </w:t>
      </w:r>
      <w:r w:rsidRPr="00D45CB9">
        <w:rPr>
          <w:sz w:val="18"/>
          <w:szCs w:val="18"/>
          <w:lang w:val="en-US"/>
        </w:rPr>
        <w:t>0.052371437813148| 0.003051086196037| 3</w:t>
      </w:r>
    </w:p>
    <w:p w14:paraId="623A1A4C" w14:textId="3B963BE3" w:rsidR="00194833" w:rsidRPr="00D45CB9" w:rsidRDefault="00194833" w:rsidP="00194833">
      <w:pPr>
        <w:pStyle w:val="15"/>
        <w:ind w:firstLine="0"/>
        <w:rPr>
          <w:sz w:val="18"/>
          <w:szCs w:val="18"/>
          <w:lang w:val="en-US"/>
        </w:rPr>
      </w:pPr>
      <w:r w:rsidRPr="00D45CB9">
        <w:rPr>
          <w:sz w:val="18"/>
          <w:szCs w:val="18"/>
          <w:lang w:val="en-US"/>
        </w:rPr>
        <w:t xml:space="preserve">     2|-0.1487316|-0.8681558| 0.1250000| 0.019714518697307|-0.015738898941267|-0.011872207359335| 0.000388662247466| 3</w:t>
      </w:r>
    </w:p>
    <w:p w14:paraId="6A0FCE51" w14:textId="16E3C8AC" w:rsidR="00194833" w:rsidRPr="00D45CB9" w:rsidRDefault="00194833" w:rsidP="00194833">
      <w:pPr>
        <w:pStyle w:val="15"/>
        <w:ind w:firstLine="0"/>
        <w:rPr>
          <w:sz w:val="18"/>
          <w:szCs w:val="18"/>
          <w:lang w:val="en-US"/>
        </w:rPr>
      </w:pPr>
      <w:r w:rsidRPr="00D45CB9">
        <w:rPr>
          <w:sz w:val="18"/>
          <w:szCs w:val="18"/>
          <w:lang w:val="en-US"/>
        </w:rPr>
        <w:t xml:space="preserve">     3|-0.1418615|-0.8726758| 0.1250000| 0.011228657294909|-0.010505147784272| 0.003965427426787| 0.000126082744647| 3</w:t>
      </w:r>
    </w:p>
    <w:p w14:paraId="7B6AEB2A" w14:textId="34BECDA3" w:rsidR="00194833" w:rsidRPr="00D45CB9" w:rsidRDefault="00194833" w:rsidP="00194833">
      <w:pPr>
        <w:pStyle w:val="15"/>
        <w:ind w:firstLine="0"/>
        <w:rPr>
          <w:sz w:val="18"/>
          <w:szCs w:val="18"/>
          <w:lang w:val="en-US"/>
        </w:rPr>
      </w:pPr>
      <w:r w:rsidRPr="00D45CB9">
        <w:rPr>
          <w:sz w:val="18"/>
          <w:szCs w:val="18"/>
          <w:lang w:val="en-US"/>
        </w:rPr>
        <w:t xml:space="preserve">     4|-0.1385718|-0.8667979| 0.2500000| 0.006816791521183|-0.005091263120590|-0.004532955600951| 0.000046468646643| 2</w:t>
      </w:r>
    </w:p>
    <w:p w14:paraId="4FCCA01F" w14:textId="65C43F57" w:rsidR="00194833" w:rsidRPr="00D45CB9" w:rsidRDefault="00194833" w:rsidP="00194833">
      <w:pPr>
        <w:pStyle w:val="15"/>
        <w:ind w:firstLine="0"/>
        <w:rPr>
          <w:sz w:val="18"/>
          <w:szCs w:val="18"/>
          <w:lang w:val="en-US"/>
        </w:rPr>
      </w:pPr>
      <w:r w:rsidRPr="00D45CB9">
        <w:rPr>
          <w:sz w:val="18"/>
          <w:szCs w:val="18"/>
          <w:lang w:val="en-US"/>
        </w:rPr>
        <w:t xml:space="preserve">     5|-0.1361766|-0.8686079| 0.1250000| 0.003651196690831|-0.003346720723602| 0.001459690951312| 0.000013331237275| 3</w:t>
      </w:r>
    </w:p>
    <w:p w14:paraId="78279475" w14:textId="323992DF" w:rsidR="00194833" w:rsidRPr="00D45CB9" w:rsidRDefault="00194833" w:rsidP="00194833">
      <w:pPr>
        <w:pStyle w:val="15"/>
        <w:ind w:firstLine="0"/>
        <w:rPr>
          <w:sz w:val="18"/>
          <w:szCs w:val="18"/>
          <w:lang w:val="en-US"/>
        </w:rPr>
      </w:pPr>
      <w:r w:rsidRPr="00D45CB9">
        <w:rPr>
          <w:sz w:val="18"/>
          <w:szCs w:val="18"/>
          <w:lang w:val="en-US"/>
        </w:rPr>
        <w:t xml:space="preserve">     6|-0.1352263|-0.8665453| 0.2500000| 0.002389999254804|-0.001655232467660|-0.001724036518166| 0.000005712096438| 2</w:t>
      </w:r>
    </w:p>
    <w:p w14:paraId="21774C7C" w14:textId="0B82C12D" w:rsidR="00194833" w:rsidRPr="00D45CB9" w:rsidRDefault="00194833" w:rsidP="00194833">
      <w:pPr>
        <w:pStyle w:val="15"/>
        <w:ind w:firstLine="0"/>
        <w:rPr>
          <w:sz w:val="18"/>
          <w:szCs w:val="18"/>
          <w:lang w:val="en-US"/>
        </w:rPr>
      </w:pPr>
      <w:r w:rsidRPr="00D45CB9">
        <w:rPr>
          <w:sz w:val="18"/>
          <w:szCs w:val="18"/>
          <w:lang w:val="en-US"/>
        </w:rPr>
        <w:t xml:space="preserve">     7|-0.1343854|-0.8672590| 0.1250000| 0.001197368551470|-0.001070376843311| 0.000536642209814| 0.000001433691448| 3</w:t>
      </w:r>
    </w:p>
    <w:p w14:paraId="78BDEDD0" w14:textId="2DF42D83" w:rsidR="00194833" w:rsidRPr="00D45CB9" w:rsidRDefault="00194833" w:rsidP="00194833">
      <w:pPr>
        <w:pStyle w:val="15"/>
        <w:ind w:firstLine="0"/>
        <w:rPr>
          <w:sz w:val="18"/>
          <w:szCs w:val="18"/>
          <w:lang w:val="en-US"/>
        </w:rPr>
      </w:pPr>
      <w:r w:rsidRPr="00D45CB9">
        <w:rPr>
          <w:sz w:val="18"/>
          <w:szCs w:val="18"/>
          <w:lang w:val="en-US"/>
        </w:rPr>
        <w:t xml:space="preserve">     8|-0.1341161|-0.8665302| 0.2500000| 0.000847987101172|-0.000539654115796|-0.000654106687826| 0.000000719082124| 2</w:t>
      </w:r>
    </w:p>
    <w:p w14:paraId="29592A51" w14:textId="448B4573" w:rsidR="00194833" w:rsidRPr="00D45CB9" w:rsidRDefault="00194833" w:rsidP="00194833">
      <w:pPr>
        <w:pStyle w:val="15"/>
        <w:ind w:firstLine="0"/>
        <w:rPr>
          <w:sz w:val="18"/>
          <w:szCs w:val="18"/>
          <w:lang w:val="en-US"/>
        </w:rPr>
      </w:pPr>
      <w:r w:rsidRPr="00D45CB9">
        <w:rPr>
          <w:sz w:val="18"/>
          <w:szCs w:val="18"/>
          <w:lang w:val="en-US"/>
        </w:rPr>
        <w:t xml:space="preserve">     9|-0.1338192|-0.8668089| 0.1250000| 0.000395505516091|-0.000342599843859| 0.000197610627867| 0.000000156424613| 3</w:t>
      </w:r>
    </w:p>
    <w:p w14:paraId="5CB932AD" w14:textId="1964FE66" w:rsidR="00194833" w:rsidRPr="00D45CB9" w:rsidRDefault="00194833" w:rsidP="00194833">
      <w:pPr>
        <w:pStyle w:val="15"/>
        <w:ind w:firstLine="0"/>
        <w:rPr>
          <w:sz w:val="18"/>
          <w:szCs w:val="18"/>
          <w:lang w:val="en-US"/>
        </w:rPr>
      </w:pPr>
      <w:r w:rsidRPr="00D45CB9">
        <w:rPr>
          <w:sz w:val="18"/>
          <w:szCs w:val="18"/>
          <w:lang w:val="en-US"/>
        </w:rPr>
        <w:t xml:space="preserve">    10|-0.1337458</w:t>
      </w:r>
      <w:r w:rsidR="002C19F2" w:rsidRPr="00D45CB9">
        <w:rPr>
          <w:sz w:val="18"/>
          <w:szCs w:val="18"/>
          <w:lang w:val="en-US"/>
        </w:rPr>
        <w:t>|</w:t>
      </w:r>
      <w:r w:rsidRPr="00D45CB9">
        <w:rPr>
          <w:sz w:val="18"/>
          <w:szCs w:val="18"/>
          <w:lang w:val="en-US"/>
        </w:rPr>
        <w:t>-0.8665498| 0.2500000| 0.000304110338800|-0.000176349577939|-0.000247757794077| 0.000000092483098| 2</w:t>
      </w:r>
    </w:p>
    <w:p w14:paraId="47D9FB1A" w14:textId="52803E8F" w:rsidR="00194833" w:rsidRPr="00D45CB9" w:rsidRDefault="00194833" w:rsidP="00194833">
      <w:pPr>
        <w:pStyle w:val="15"/>
        <w:ind w:firstLine="0"/>
        <w:rPr>
          <w:sz w:val="18"/>
          <w:szCs w:val="18"/>
          <w:lang w:val="en-US"/>
        </w:rPr>
      </w:pPr>
      <w:r w:rsidRPr="00D45CB9">
        <w:rPr>
          <w:sz w:val="18"/>
          <w:szCs w:val="18"/>
          <w:lang w:val="en-US"/>
        </w:rPr>
        <w:t xml:space="preserve">    11|-0.1336403|-0.8666579| 0.1250000| 0.000131661032921|-0.000109616177864| 0.000072930934043| 0.000000017334628| 3</w:t>
      </w:r>
    </w:p>
    <w:p w14:paraId="50591F36" w14:textId="1CECD3EF" w:rsidR="00956083" w:rsidRPr="00D45CB9" w:rsidRDefault="00194833" w:rsidP="00194833">
      <w:pPr>
        <w:pStyle w:val="15"/>
        <w:ind w:firstLine="0"/>
        <w:rPr>
          <w:sz w:val="18"/>
          <w:szCs w:val="18"/>
          <w:lang w:val="en-US"/>
        </w:rPr>
      </w:pPr>
      <w:r w:rsidRPr="00D45CB9">
        <w:rPr>
          <w:sz w:val="18"/>
          <w:szCs w:val="18"/>
          <w:lang w:val="en-US"/>
        </w:rPr>
        <w:t xml:space="preserve">    12|-0.1336216|-0.8665653| 0.2500000| 0.000110096546333|-0.000057762892654|-0.000093726718425| 0.000000012121250| 2</w:t>
      </w:r>
    </w:p>
    <w:p w14:paraId="48A294FF" w14:textId="77777777" w:rsidR="00186E02" w:rsidRPr="007F76CB" w:rsidRDefault="00186E02" w:rsidP="00856F24">
      <w:pPr>
        <w:pStyle w:val="a7"/>
      </w:pPr>
    </w:p>
    <w:p w14:paraId="09990625" w14:textId="77777777" w:rsidR="00EF4890" w:rsidRPr="007F76CB" w:rsidRDefault="00EF4890" w:rsidP="00EF4890">
      <w:pPr>
        <w:pStyle w:val="15"/>
        <w:rPr>
          <w:lang w:val="en-US"/>
        </w:rPr>
        <w:sectPr w:rsidR="00EF4890" w:rsidRPr="007F76C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5DB6084" w14:textId="62AD91CF" w:rsidR="00E6592F" w:rsidRPr="007F76CB" w:rsidRDefault="00A81FA0" w:rsidP="00A81FA0">
      <w:pPr>
        <w:pStyle w:val="18"/>
        <w:rPr>
          <w:lang w:val="en-US"/>
        </w:rPr>
      </w:pPr>
      <w:bookmarkStart w:id="3" w:name="_Toc55237605"/>
      <w:r>
        <w:lastRenderedPageBreak/>
        <w:t>Краткие</w:t>
      </w:r>
      <w:r w:rsidRPr="007F76CB">
        <w:rPr>
          <w:lang w:val="en-US"/>
        </w:rPr>
        <w:t xml:space="preserve"> </w:t>
      </w:r>
      <w:r>
        <w:t>выводы</w:t>
      </w:r>
      <w:bookmarkEnd w:id="3"/>
    </w:p>
    <w:p w14:paraId="34053D09" w14:textId="03F2A57F" w:rsidR="00A81FA0" w:rsidRPr="00E86A09" w:rsidRDefault="00E86A09" w:rsidP="008822B0">
      <w:pPr>
        <w:pStyle w:val="15"/>
      </w:pPr>
      <w:r>
        <w:t xml:space="preserve">Мы разобрались с 3-мя методами нахождения корней нелинейных уравнений с несколькими аргументами. </w:t>
      </w:r>
      <w:r w:rsidR="0015708F">
        <w:t>Делая вывод об эффективности методов, можно сказать, что метод Ньютона справляется в данном случае лучше остальных. Это неудивительно, ведь скорость сходимости у него квадратичная</w:t>
      </w:r>
      <w:r w:rsidR="00623762">
        <w:t>.</w:t>
      </w:r>
    </w:p>
    <w:p w14:paraId="43FCEF54" w14:textId="77777777" w:rsidR="00A81FA0" w:rsidRPr="00E86A09" w:rsidRDefault="00A81FA0" w:rsidP="008822B0">
      <w:pPr>
        <w:pStyle w:val="15"/>
      </w:pPr>
    </w:p>
    <w:p w14:paraId="43AAE09A" w14:textId="77777777" w:rsidR="00E6592F" w:rsidRPr="00E86A09" w:rsidRDefault="00E6592F" w:rsidP="008822B0">
      <w:pPr>
        <w:pStyle w:val="15"/>
        <w:sectPr w:rsidR="00E6592F" w:rsidRPr="00E86A0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C60820C" w14:textId="2C9E73F3" w:rsidR="00E6592F" w:rsidRPr="007F76CB" w:rsidRDefault="00E6592F" w:rsidP="00E6592F">
      <w:pPr>
        <w:pStyle w:val="18"/>
        <w:rPr>
          <w:lang w:val="en-US"/>
        </w:rPr>
      </w:pPr>
      <w:bookmarkStart w:id="4" w:name="_Toc55237606"/>
      <w:r>
        <w:lastRenderedPageBreak/>
        <w:t>Текст</w:t>
      </w:r>
      <w:r w:rsidRPr="007F76CB">
        <w:rPr>
          <w:lang w:val="en-US"/>
        </w:rPr>
        <w:t xml:space="preserve"> </w:t>
      </w:r>
      <w:r>
        <w:t>программы</w:t>
      </w:r>
      <w:bookmarkEnd w:id="4"/>
    </w:p>
    <w:p w14:paraId="2EC993A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include &lt;iostream&gt;</w:t>
      </w:r>
    </w:p>
    <w:p w14:paraId="063198C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include &lt;algorithm&gt;</w:t>
      </w:r>
    </w:p>
    <w:p w14:paraId="37BEC57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include &lt;math.h&gt;</w:t>
      </w:r>
    </w:p>
    <w:p w14:paraId="2CAB12E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include &lt;fstream&gt;</w:t>
      </w:r>
    </w:p>
    <w:p w14:paraId="3A01984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include &lt;functional&gt;</w:t>
      </w:r>
    </w:p>
    <w:p w14:paraId="6A3C1D5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include &lt;iomanip&gt;</w:t>
      </w:r>
    </w:p>
    <w:p w14:paraId="1F3E268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E593BC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using namespace std;</w:t>
      </w:r>
    </w:p>
    <w:p w14:paraId="3055F06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define M_PI            3.14159265358979323846</w:t>
      </w:r>
    </w:p>
    <w:p w14:paraId="6BF41CA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const double minValue = 0.00001;</w:t>
      </w:r>
    </w:p>
    <w:p w14:paraId="0EFBCA8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const double eps = 0.0001;</w:t>
      </w:r>
    </w:p>
    <w:p w14:paraId="6C943AF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DA7AF0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using FuncType = std::function&lt;double(double*)&gt;;</w:t>
      </w:r>
    </w:p>
    <w:p w14:paraId="74F1DB6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D7C06E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распечатка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а</w:t>
      </w:r>
    </w:p>
    <w:p w14:paraId="1A21437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printVector(double* vector, int N, bool expFormat = false) {</w:t>
      </w:r>
    </w:p>
    <w:p w14:paraId="09257EE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printf(" ");</w:t>
      </w:r>
    </w:p>
    <w:p w14:paraId="7E821B8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 {</w:t>
      </w:r>
    </w:p>
    <w:p w14:paraId="6066684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if (expFormat) {</w:t>
      </w:r>
    </w:p>
    <w:p w14:paraId="53BA3C3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printf("%.10e ", vector[i]);</w:t>
      </w:r>
    </w:p>
    <w:p w14:paraId="2AA5B39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}</w:t>
      </w:r>
    </w:p>
    <w:p w14:paraId="31E7BA5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else {</w:t>
      </w:r>
    </w:p>
    <w:p w14:paraId="21E4799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printf("%.7f ", vector[i]);</w:t>
      </w:r>
    </w:p>
    <w:p w14:paraId="551880F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}</w:t>
      </w:r>
    </w:p>
    <w:p w14:paraId="2818AD5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}</w:t>
      </w:r>
    </w:p>
    <w:p w14:paraId="55BFD1F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printf("\n");</w:t>
      </w:r>
    </w:p>
    <w:p w14:paraId="3AE7541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5790C76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83E68D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распечатка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ы</w:t>
      </w:r>
    </w:p>
    <w:p w14:paraId="3D4A248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printMatrix(double** matrix, int N, bool expFormat = false) {</w:t>
      </w:r>
    </w:p>
    <w:p w14:paraId="6068300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 {</w:t>
      </w:r>
    </w:p>
    <w:p w14:paraId="18064B7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printVector(matrix[i], N, expFormat);</w:t>
      </w:r>
    </w:p>
    <w:p w14:paraId="448ACBE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}</w:t>
      </w:r>
    </w:p>
    <w:p w14:paraId="1BBE5B4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printf("\n");</w:t>
      </w:r>
    </w:p>
    <w:p w14:paraId="70C0894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255E9A5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3953F51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создаем в памяти матрицу</w:t>
      </w:r>
    </w:p>
    <w:p w14:paraId="64ED518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createMatrix(double*** pMatrix, int N) {</w:t>
      </w:r>
    </w:p>
    <w:p w14:paraId="7F5CDB3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auto&amp; matrix = *pMatrix;</w:t>
      </w:r>
    </w:p>
    <w:p w14:paraId="2853AC6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matrix = new double* [N];</w:t>
      </w:r>
    </w:p>
    <w:p w14:paraId="2D0974A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 {</w:t>
      </w:r>
    </w:p>
    <w:p w14:paraId="5ECC51C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matrix[i] = new double[N];</w:t>
      </w:r>
    </w:p>
    <w:p w14:paraId="5F6B155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}</w:t>
      </w:r>
    </w:p>
    <w:p w14:paraId="2A1E8BB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70E2AE8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34ED3C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заполняем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у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улями</w:t>
      </w:r>
    </w:p>
    <w:p w14:paraId="421F45A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fillMatrixAsEmpty(double** matrix, int N) {</w:t>
      </w:r>
    </w:p>
    <w:p w14:paraId="44BFA84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 {</w:t>
      </w:r>
    </w:p>
    <w:p w14:paraId="07A8784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for (int j = 0; j &lt; N; j++) {</w:t>
      </w:r>
    </w:p>
    <w:p w14:paraId="651A06C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    </w:t>
      </w:r>
      <w:r w:rsidRPr="005D3201">
        <w:rPr>
          <w:sz w:val="20"/>
          <w:szCs w:val="20"/>
        </w:rPr>
        <w:t>matrix[i][j] = 0.0;</w:t>
      </w:r>
    </w:p>
    <w:p w14:paraId="32826D0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}</w:t>
      </w:r>
    </w:p>
    <w:p w14:paraId="509DD85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}</w:t>
      </w:r>
    </w:p>
    <w:p w14:paraId="5280AAC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2D23E70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5563293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заполняем матрицу как единичную</w:t>
      </w:r>
    </w:p>
    <w:p w14:paraId="583056B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fillMatrixAsE(double** matrix, int N) {</w:t>
      </w:r>
    </w:p>
    <w:p w14:paraId="517B14A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illMatrixAsEmpty(matrix, N);</w:t>
      </w:r>
    </w:p>
    <w:p w14:paraId="79D5102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 {</w:t>
      </w:r>
    </w:p>
    <w:p w14:paraId="7DD9AA2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matrix[i][i] = 1.0;</w:t>
      </w:r>
    </w:p>
    <w:p w14:paraId="2262132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lastRenderedPageBreak/>
        <w:t xml:space="preserve">    }</w:t>
      </w:r>
    </w:p>
    <w:p w14:paraId="2785AFC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4EB58C1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25CBE83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копируем значения одной матрицы в другую</w:t>
      </w:r>
    </w:p>
    <w:p w14:paraId="1A98064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copyMatrixToMatrix(double** srcMatrix, double** dstMatrix, int N) {</w:t>
      </w:r>
    </w:p>
    <w:p w14:paraId="5535C78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 {</w:t>
      </w:r>
    </w:p>
    <w:p w14:paraId="0B33876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for (int j = 0; j &lt; N; j++) {</w:t>
      </w:r>
    </w:p>
    <w:p w14:paraId="52DEC86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dstMatrix[i][j] = srcMatrix[i][j];</w:t>
      </w:r>
    </w:p>
    <w:p w14:paraId="47BAB13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}</w:t>
      </w:r>
    </w:p>
    <w:p w14:paraId="602C913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}</w:t>
      </w:r>
    </w:p>
    <w:p w14:paraId="28CC0B2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36D5A48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3D15871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копируем значения одной матрицы в другую</w:t>
      </w:r>
    </w:p>
    <w:p w14:paraId="7DEC521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copyVectorToVector(double* srcVector, double* dstVector, int N) {</w:t>
      </w:r>
    </w:p>
    <w:p w14:paraId="6E1673A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 {</w:t>
      </w:r>
    </w:p>
    <w:p w14:paraId="6E5ECCB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dstVector[i] = srcVector[i];</w:t>
      </w:r>
    </w:p>
    <w:p w14:paraId="45E0719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}</w:t>
      </w:r>
    </w:p>
    <w:p w14:paraId="4E731B2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30E58AD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10B8A7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очистка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а</w:t>
      </w:r>
    </w:p>
    <w:p w14:paraId="62CB811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vectorClear(double* A, int N)</w:t>
      </w:r>
    </w:p>
    <w:p w14:paraId="34255B3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1828A4A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</w:t>
      </w:r>
    </w:p>
    <w:p w14:paraId="6A42189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A[i] = 0.0;</w:t>
      </w:r>
    </w:p>
    <w:p w14:paraId="04B695A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6B98DD7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62762E3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умножение матрицы на вектор</w:t>
      </w:r>
    </w:p>
    <w:p w14:paraId="6AD7251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matrixMulVec(double** A, double* B, double* C, int N)</w:t>
      </w:r>
    </w:p>
    <w:p w14:paraId="5AB6663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227BAF2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vectorClear(C, N);</w:t>
      </w:r>
    </w:p>
    <w:p w14:paraId="7DFA87C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</w:t>
      </w:r>
    </w:p>
    <w:p w14:paraId="0F3915F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for (int j = 0; j &lt; N; j++)</w:t>
      </w:r>
    </w:p>
    <w:p w14:paraId="1C0BC79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    </w:t>
      </w:r>
      <w:r w:rsidRPr="005D3201">
        <w:rPr>
          <w:sz w:val="20"/>
          <w:szCs w:val="20"/>
        </w:rPr>
        <w:t>C[i] += A[i][j] * B[j];</w:t>
      </w:r>
    </w:p>
    <w:p w14:paraId="0AF4F48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72559E8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59AEB54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умножение матрицы на матрицу</w:t>
      </w:r>
    </w:p>
    <w:p w14:paraId="1E6DF6F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matrixMul(double** A, double** B, double** C, int N)</w:t>
      </w:r>
    </w:p>
    <w:p w14:paraId="7BA7E06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7257DF1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</w:t>
      </w:r>
    </w:p>
    <w:p w14:paraId="3016B7A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for (int j = 0; j &lt; N; j++)</w:t>
      </w:r>
    </w:p>
    <w:p w14:paraId="72900EA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for (int k = 0; k &lt; N; k++)</w:t>
      </w:r>
    </w:p>
    <w:p w14:paraId="1B8E209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        </w:t>
      </w:r>
      <w:r w:rsidRPr="005D3201">
        <w:rPr>
          <w:sz w:val="20"/>
          <w:szCs w:val="20"/>
        </w:rPr>
        <w:t>C[i][j] += A[i][k] * B[k][j];</w:t>
      </w:r>
    </w:p>
    <w:p w14:paraId="3684FC2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26C9251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0DA1293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умножение матрицы на скаляр</w:t>
      </w:r>
    </w:p>
    <w:p w14:paraId="7AB7FE5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matrixMulScalar(double** A, double scalar, double** C, int N)</w:t>
      </w:r>
    </w:p>
    <w:p w14:paraId="7FA5797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0A31C20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</w:t>
      </w:r>
    </w:p>
    <w:p w14:paraId="31EDE48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for (int j = 0; j &lt; N; j++)</w:t>
      </w:r>
    </w:p>
    <w:p w14:paraId="0E65FD2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C[i][j] = A[i][j] * scalar;</w:t>
      </w:r>
    </w:p>
    <w:p w14:paraId="79AD3AF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05BB533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E73739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вычитание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ы</w:t>
      </w:r>
    </w:p>
    <w:p w14:paraId="2E272EB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matrixSub(double** A, double** B, double** C, int N, double scalar = 1.0)</w:t>
      </w:r>
    </w:p>
    <w:p w14:paraId="3037226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4E309F8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</w:t>
      </w:r>
    </w:p>
    <w:p w14:paraId="3A65593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for (int j = 0; j &lt; N; j++)</w:t>
      </w:r>
    </w:p>
    <w:p w14:paraId="5D1C2B8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C[i][j] = A[i][j] - B[i][j] * scalar;</w:t>
      </w:r>
    </w:p>
    <w:p w14:paraId="1CBFD69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0698C0F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D308B1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получение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ы</w:t>
      </w:r>
      <w:r w:rsidRPr="005D3201">
        <w:rPr>
          <w:sz w:val="20"/>
          <w:szCs w:val="20"/>
          <w:lang w:val="en-US"/>
        </w:rPr>
        <w:t xml:space="preserve"> PA</w:t>
      </w:r>
    </w:p>
    <w:p w14:paraId="3A54E1C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double** matrixPA(double** A, int* P, int N)</w:t>
      </w:r>
    </w:p>
    <w:p w14:paraId="656547E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7984823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lastRenderedPageBreak/>
        <w:t xml:space="preserve">    double** PA = new double* [N];</w:t>
      </w:r>
    </w:p>
    <w:p w14:paraId="6B84909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 {</w:t>
      </w:r>
    </w:p>
    <w:p w14:paraId="57AC8AA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PA[i] = A[P[i]];</w:t>
      </w:r>
    </w:p>
    <w:p w14:paraId="1150551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}</w:t>
      </w:r>
    </w:p>
    <w:p w14:paraId="51DCB86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return PA;</w:t>
      </w:r>
    </w:p>
    <w:p w14:paraId="1B9A527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0A5A179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D47C17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сложение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ов</w:t>
      </w:r>
    </w:p>
    <w:p w14:paraId="04D5C24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vectorAdd(double* A, double* B, double* C, int N, double alpha = 1.0)</w:t>
      </w:r>
    </w:p>
    <w:p w14:paraId="178A112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26C0E15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</w:t>
      </w:r>
    </w:p>
    <w:p w14:paraId="50913D6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C[i] = A[i] + B[i] * alpha;</w:t>
      </w:r>
    </w:p>
    <w:p w14:paraId="6EECF20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130EDCE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C3E41D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вычитание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ов</w:t>
      </w:r>
    </w:p>
    <w:p w14:paraId="3B70DBD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vectorSub(double* A, double* B, double* C, int N)</w:t>
      </w:r>
    </w:p>
    <w:p w14:paraId="73AE1E1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79C6576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</w:t>
      </w:r>
    </w:p>
    <w:p w14:paraId="49135FC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C[i] = A[i] - B[i];</w:t>
      </w:r>
    </w:p>
    <w:p w14:paraId="074E6E6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66ED0FD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2F86C44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умножение вектора на скаляр</w:t>
      </w:r>
    </w:p>
    <w:p w14:paraId="6025226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void vectorMulScalar(double* A, double scalar, double* C, int N)</w:t>
      </w:r>
    </w:p>
    <w:p w14:paraId="0BA582E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679B248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</w:t>
      </w:r>
    </w:p>
    <w:p w14:paraId="45D4C4E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C[i] = A[i] * scalar;</w:t>
      </w:r>
    </w:p>
    <w:p w14:paraId="0E93A44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5112B62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5E3A98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скалярное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роизведенеие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ов</w:t>
      </w:r>
    </w:p>
    <w:p w14:paraId="19EB56F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double vectorMul(double* v1, double* v2, int N)</w:t>
      </w:r>
    </w:p>
    <w:p w14:paraId="7474210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2624584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double sum = 0;</w:t>
      </w:r>
    </w:p>
    <w:p w14:paraId="5B5B2E9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</w:t>
      </w:r>
    </w:p>
    <w:p w14:paraId="5417942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sum += v1[i] * v2[i];</w:t>
      </w:r>
    </w:p>
    <w:p w14:paraId="279A62B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return sum;</w:t>
      </w:r>
    </w:p>
    <w:p w14:paraId="68CA178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2BF5FC2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6D710A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норма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а</w:t>
      </w:r>
    </w:p>
    <w:p w14:paraId="53A792A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double vectorEuNorm(double* vector, int N)</w:t>
      </w:r>
    </w:p>
    <w:p w14:paraId="5EB1769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591F76F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double sum = 0;</w:t>
      </w:r>
    </w:p>
    <w:p w14:paraId="2723C21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0; i &lt; N; i++)</w:t>
      </w:r>
    </w:p>
    <w:p w14:paraId="21D9B67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sum += pow(vector[i], 2);</w:t>
      </w:r>
    </w:p>
    <w:p w14:paraId="383998F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return sqrt(sum);</w:t>
      </w:r>
    </w:p>
    <w:p w14:paraId="14AF371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20E15FF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12C900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double vectorNorm(double* v, int N)</w:t>
      </w:r>
    </w:p>
    <w:p w14:paraId="259E46F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441462B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double max = abs(v[0]);</w:t>
      </w:r>
    </w:p>
    <w:p w14:paraId="5D1B0F2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1; i &lt; N; i++)</w:t>
      </w:r>
    </w:p>
    <w:p w14:paraId="7221546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if (abs(v[i]) &gt; max)</w:t>
      </w:r>
    </w:p>
    <w:p w14:paraId="03B11D8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max = abs(v[i]);</w:t>
      </w:r>
    </w:p>
    <w:p w14:paraId="3CC6EA4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return max;</w:t>
      </w:r>
    </w:p>
    <w:p w14:paraId="3617B4D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468245C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0EBC6FD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определить строку с главным элементом (который максимален в текущем столбце)</w:t>
      </w:r>
    </w:p>
    <w:p w14:paraId="6E1B3E9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int defineRowIdxWithMainValue(double** matrix, int k, int N) {</w:t>
      </w:r>
    </w:p>
    <w:p w14:paraId="263CABC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int m = k;</w:t>
      </w:r>
    </w:p>
    <w:p w14:paraId="0097B10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double maxValue = 0.0;</w:t>
      </w:r>
    </w:p>
    <w:p w14:paraId="566E9C4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i = k; i &lt; N; i++) {</w:t>
      </w:r>
    </w:p>
    <w:p w14:paraId="6C6D2D1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</w:t>
      </w:r>
      <w:r w:rsidRPr="00E86A09">
        <w:rPr>
          <w:sz w:val="20"/>
          <w:szCs w:val="20"/>
          <w:lang w:val="en-US"/>
        </w:rPr>
        <w:t>if (abs(matrix[i][k]) &gt; maxValue) {</w:t>
      </w:r>
    </w:p>
    <w:p w14:paraId="3368FCD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m = i;</w:t>
      </w:r>
    </w:p>
    <w:p w14:paraId="5DB7AFD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maxValue = abs(matrix[m][k]);</w:t>
      </w:r>
    </w:p>
    <w:p w14:paraId="6AE0F99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lastRenderedPageBreak/>
        <w:t xml:space="preserve">        }</w:t>
      </w:r>
    </w:p>
    <w:p w14:paraId="53D3B15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7B47BD0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return m;</w:t>
      </w:r>
    </w:p>
    <w:p w14:paraId="0A2AE47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2A8BBB6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DA1B9F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//LU </w:t>
      </w:r>
      <w:r w:rsidRPr="005D3201">
        <w:rPr>
          <w:sz w:val="20"/>
          <w:szCs w:val="20"/>
        </w:rPr>
        <w:t>разложение</w:t>
      </w:r>
    </w:p>
    <w:p w14:paraId="5067CDC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LUdecomposition(double** L, double** U, int* P, int&amp; rank, double&amp; sign, int N) {</w:t>
      </w:r>
    </w:p>
    <w:p w14:paraId="394E736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иницилизируем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одстановку</w:t>
      </w:r>
      <w:r w:rsidRPr="00E86A09">
        <w:rPr>
          <w:sz w:val="20"/>
          <w:szCs w:val="20"/>
          <w:lang w:val="en-US"/>
        </w:rPr>
        <w:t xml:space="preserve"> P</w:t>
      </w:r>
    </w:p>
    <w:p w14:paraId="11AF33E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i = 0; i &lt; N; i++) {</w:t>
      </w:r>
    </w:p>
    <w:p w14:paraId="09660E5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P[i] = i;</w:t>
      </w:r>
    </w:p>
    <w:p w14:paraId="2B3FE92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4DE0720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6846AB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k = 0; k &lt; N; k++) {</w:t>
      </w:r>
    </w:p>
    <w:p w14:paraId="10FEA9F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auto rowIdx = defineRowIdxWithMainValue(U, k, N);</w:t>
      </w:r>
    </w:p>
    <w:p w14:paraId="14CB97D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if (k != rowIdx) {</w:t>
      </w:r>
    </w:p>
    <w:p w14:paraId="618CD98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//</w:t>
      </w:r>
      <w:r w:rsidRPr="005D3201">
        <w:rPr>
          <w:sz w:val="20"/>
          <w:szCs w:val="20"/>
        </w:rPr>
        <w:t>Смена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строк</w:t>
      </w:r>
    </w:p>
    <w:p w14:paraId="7382531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swap(U[k], U[rowIdx]);</w:t>
      </w:r>
    </w:p>
    <w:p w14:paraId="69BA1F3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swap(L[k], L[rowIdx]);</w:t>
      </w:r>
    </w:p>
    <w:p w14:paraId="244BC7F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swap(P[k], P[rowIdx]);</w:t>
      </w:r>
    </w:p>
    <w:p w14:paraId="0A42F97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sign *= -1.0;</w:t>
      </w:r>
    </w:p>
    <w:p w14:paraId="46682C0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256F044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F0406E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главный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элемент</w:t>
      </w:r>
    </w:p>
    <w:p w14:paraId="488A00C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double mainValue = U[k][k];</w:t>
      </w:r>
    </w:p>
    <w:p w14:paraId="714D580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if (abs(mainValue) &lt; minValue) {</w:t>
      </w:r>
    </w:p>
    <w:p w14:paraId="3F367D5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//</w:t>
      </w:r>
      <w:r w:rsidRPr="005D3201">
        <w:rPr>
          <w:sz w:val="20"/>
          <w:szCs w:val="20"/>
        </w:rPr>
        <w:t>Определяем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ранг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ы</w:t>
      </w:r>
    </w:p>
    <w:p w14:paraId="2873AEC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        </w:t>
      </w:r>
      <w:r w:rsidRPr="005D3201">
        <w:rPr>
          <w:sz w:val="20"/>
          <w:szCs w:val="20"/>
        </w:rPr>
        <w:t>rank = k;</w:t>
      </w:r>
    </w:p>
    <w:p w14:paraId="7903D96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    return;</w:t>
      </w:r>
    </w:p>
    <w:p w14:paraId="23B86CE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}</w:t>
      </w:r>
    </w:p>
    <w:p w14:paraId="7537D3E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79CA39C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//заполняем матрицу L</w:t>
      </w:r>
    </w:p>
    <w:p w14:paraId="5E16C1A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r w:rsidRPr="00E86A09">
        <w:rPr>
          <w:sz w:val="20"/>
          <w:szCs w:val="20"/>
          <w:lang w:val="en-US"/>
        </w:rPr>
        <w:t>for (int i = k; i &lt; N; i++) {</w:t>
      </w:r>
    </w:p>
    <w:p w14:paraId="2A113A4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L[i][k] = U[i][k];</w:t>
      </w:r>
    </w:p>
    <w:p w14:paraId="71F6931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//printMatrix(L, N);</w:t>
      </w:r>
    </w:p>
    <w:p w14:paraId="1B766BA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290D588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00967D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j = k; j &lt; N; j++) {</w:t>
      </w:r>
    </w:p>
    <w:p w14:paraId="03E088A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U[k][j] /= mainValue;</w:t>
      </w:r>
    </w:p>
    <w:p w14:paraId="57E8473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04FFEAF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8E647B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заполняем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у</w:t>
      </w:r>
      <w:r w:rsidRPr="00E86A09">
        <w:rPr>
          <w:sz w:val="20"/>
          <w:szCs w:val="20"/>
          <w:lang w:val="en-US"/>
        </w:rPr>
        <w:t xml:space="preserve"> U</w:t>
      </w:r>
    </w:p>
    <w:p w14:paraId="655A41F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i = k + 1; i &lt; N; i++) {</w:t>
      </w:r>
    </w:p>
    <w:p w14:paraId="52A0D48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for (int j = k; j &lt; N; j++) {</w:t>
      </w:r>
    </w:p>
    <w:p w14:paraId="7F06234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U[i][j] = U[i][j] - L[i][k] * U[k][j];</w:t>
      </w:r>
    </w:p>
    <w:p w14:paraId="2984F5C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//printMatrix(U, N);</w:t>
      </w:r>
    </w:p>
    <w:p w14:paraId="6CD66F3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}</w:t>
      </w:r>
    </w:p>
    <w:p w14:paraId="7974B41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0D2CE76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0EB59A8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67F5230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24D870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342F0D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Решение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уравнения</w:t>
      </w:r>
      <w:r w:rsidRPr="00E86A09">
        <w:rPr>
          <w:sz w:val="20"/>
          <w:szCs w:val="20"/>
          <w:lang w:val="en-US"/>
        </w:rPr>
        <w:t xml:space="preserve"> Ly = Pb</w:t>
      </w:r>
    </w:p>
    <w:p w14:paraId="2A1D356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SolveLy(double** triangleMatrix, double* X, double* B, int N) {</w:t>
      </w:r>
    </w:p>
    <w:p w14:paraId="3D96821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i = 0; i &lt; N; i++) {</w:t>
      </w:r>
    </w:p>
    <w:p w14:paraId="520985B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X[i] = B[i] / triangleMatrix[i][i];</w:t>
      </w:r>
    </w:p>
    <w:p w14:paraId="525CBE9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j = 0; j &lt; i; j++) {</w:t>
      </w:r>
    </w:p>
    <w:p w14:paraId="4B0958C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X[i] -= X[j] * triangleMatrix[i][j] / triangleMatrix[i][i];</w:t>
      </w:r>
    </w:p>
    <w:p w14:paraId="40A0095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5693EF4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045057D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1947423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DC38FF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Решение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уравнения</w:t>
      </w:r>
      <w:r w:rsidRPr="00E86A09">
        <w:rPr>
          <w:sz w:val="20"/>
          <w:szCs w:val="20"/>
          <w:lang w:val="en-US"/>
        </w:rPr>
        <w:t xml:space="preserve"> Ux = y</w:t>
      </w:r>
    </w:p>
    <w:p w14:paraId="3276F71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SolveUx(double** triangleMatrix, double* X, double* B, int N) {</w:t>
      </w:r>
    </w:p>
    <w:p w14:paraId="18F1C03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lastRenderedPageBreak/>
        <w:t xml:space="preserve">    for (int i = N - 1; i &gt;= 0; i--) {</w:t>
      </w:r>
    </w:p>
    <w:p w14:paraId="0D68B55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X[i] = B[i];</w:t>
      </w:r>
    </w:p>
    <w:p w14:paraId="050066A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j = N - 1; j &gt; i; j--) {</w:t>
      </w:r>
    </w:p>
    <w:p w14:paraId="7B6FBF8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X[i] -= X[j] * triangleMatrix[i][j];</w:t>
      </w:r>
    </w:p>
    <w:p w14:paraId="09149A1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}</w:t>
      </w:r>
    </w:p>
    <w:p w14:paraId="7667D5E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}</w:t>
      </w:r>
    </w:p>
    <w:p w14:paraId="088589D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0606847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4315281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Решение уравнения Ax = b, то есть LUx = Pb</w:t>
      </w:r>
    </w:p>
    <w:p w14:paraId="1DAEF5A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SolveSOLE(double** L, double** U, double* X, int* P, double* B, int N) {</w:t>
      </w:r>
    </w:p>
    <w:p w14:paraId="5C1313E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Ax = b (A = PLU)</w:t>
      </w:r>
    </w:p>
    <w:p w14:paraId="62F092D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LUx = Pb (Ux = y)</w:t>
      </w:r>
    </w:p>
    <w:p w14:paraId="423EF65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Ly = Pb</w:t>
      </w:r>
    </w:p>
    <w:p w14:paraId="047E0B9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 vectorY = new double[N];</w:t>
      </w:r>
    </w:p>
    <w:p w14:paraId="728FE72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//"умножаем" вектор b на матрицу перестановок</w:t>
      </w:r>
    </w:p>
    <w:p w14:paraId="15A4166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</w:t>
      </w:r>
      <w:r w:rsidRPr="00E86A09">
        <w:rPr>
          <w:sz w:val="20"/>
          <w:szCs w:val="20"/>
          <w:lang w:val="en-US"/>
        </w:rPr>
        <w:t>double* vectorPB = new double[N];</w:t>
      </w:r>
    </w:p>
    <w:p w14:paraId="52FBD5F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i = 0; i &lt; N; i++) {</w:t>
      </w:r>
    </w:p>
    <w:p w14:paraId="224C443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vectorPB[i] = B[P[i]];</w:t>
      </w:r>
    </w:p>
    <w:p w14:paraId="62E0CF0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65727D4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SolveLy(L, vectorY, vectorPB, N);</w:t>
      </w:r>
    </w:p>
    <w:p w14:paraId="743E03A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printVector(Y, N);</w:t>
      </w:r>
    </w:p>
    <w:p w14:paraId="0A1F3A9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SolveUx(U, X, vectorY, N);</w:t>
      </w:r>
    </w:p>
    <w:p w14:paraId="6B16B44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610FCFD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6A4DA8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SolveBackwardMatrix(double** L, double** U, double** X, int* P, int N) {</w:t>
      </w:r>
    </w:p>
    <w:p w14:paraId="6D61013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LUX = PE</w:t>
      </w:r>
    </w:p>
    <w:p w14:paraId="3D78FC2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 vectorX = new double[N];</w:t>
      </w:r>
    </w:p>
    <w:p w14:paraId="656DC47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 vectorE = new double[N];</w:t>
      </w:r>
    </w:p>
    <w:p w14:paraId="3F17362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t = 0; t &lt; N; t++) {</w:t>
      </w:r>
    </w:p>
    <w:p w14:paraId="7885CBC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vectorE[t] = 0.0;</w:t>
      </w:r>
    </w:p>
    <w:p w14:paraId="3FE7D8C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3C732BF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i = 0; i &lt; N; i++) {</w:t>
      </w:r>
    </w:p>
    <w:p w14:paraId="296AAA5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//формируем вектор Ei</w:t>
      </w:r>
    </w:p>
    <w:p w14:paraId="7C160FB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if (i != 0) {</w:t>
      </w:r>
    </w:p>
    <w:p w14:paraId="7564E0B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    </w:t>
      </w:r>
      <w:r w:rsidRPr="00E86A09">
        <w:rPr>
          <w:sz w:val="20"/>
          <w:szCs w:val="20"/>
          <w:lang w:val="en-US"/>
        </w:rPr>
        <w:t>vectorE[i - 1] = 0.0;</w:t>
      </w:r>
    </w:p>
    <w:p w14:paraId="3A0D265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2584C66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vectorE[i] = 1.0;</w:t>
      </w:r>
    </w:p>
    <w:p w14:paraId="71BD0FD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D16DAC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получаем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</w:t>
      </w:r>
      <w:r w:rsidRPr="00E86A09">
        <w:rPr>
          <w:sz w:val="20"/>
          <w:szCs w:val="20"/>
          <w:lang w:val="en-US"/>
        </w:rPr>
        <w:t>-</w:t>
      </w:r>
      <w:r w:rsidRPr="005D3201">
        <w:rPr>
          <w:sz w:val="20"/>
          <w:szCs w:val="20"/>
        </w:rPr>
        <w:t>столбец</w:t>
      </w:r>
      <w:r w:rsidRPr="00E86A09">
        <w:rPr>
          <w:sz w:val="20"/>
          <w:szCs w:val="20"/>
          <w:lang w:val="en-US"/>
        </w:rPr>
        <w:t xml:space="preserve"> X</w:t>
      </w:r>
    </w:p>
    <w:p w14:paraId="70D37BA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SolveSOLE(L, U, vectorX, P, vectorE, N);</w:t>
      </w:r>
    </w:p>
    <w:p w14:paraId="7C3C7A0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//записываем его в матрицу X</w:t>
      </w:r>
    </w:p>
    <w:p w14:paraId="37226B2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for (int t = 0; t &lt; N; t++) {</w:t>
      </w:r>
    </w:p>
    <w:p w14:paraId="3E76C1A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    </w:t>
      </w:r>
      <w:r w:rsidRPr="00E86A09">
        <w:rPr>
          <w:sz w:val="20"/>
          <w:szCs w:val="20"/>
          <w:lang w:val="en-US"/>
        </w:rPr>
        <w:t>X[t][i] = vectorX[t];</w:t>
      </w:r>
    </w:p>
    <w:p w14:paraId="6CF07D8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610DB8E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667A792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0387098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E85BF5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транспонировать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у</w:t>
      </w:r>
    </w:p>
    <w:p w14:paraId="1C0A15A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transpose(double** matrix, int N) {</w:t>
      </w:r>
    </w:p>
    <w:p w14:paraId="49EE094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i = 0; i &lt; N; i++) {</w:t>
      </w:r>
    </w:p>
    <w:p w14:paraId="4BE6BF8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j = i; j &lt; N; j++) {</w:t>
      </w:r>
    </w:p>
    <w:p w14:paraId="6E4FB7D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swap(matrix[j][i], matrix[i][j]);</w:t>
      </w:r>
    </w:p>
    <w:p w14:paraId="034C028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}</w:t>
      </w:r>
    </w:p>
    <w:p w14:paraId="160AC07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}</w:t>
      </w:r>
    </w:p>
    <w:p w14:paraId="3585E4D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6CA87CD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16C95C0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////////////////////////////////////////////////////////////////////////////////////////////////</w:t>
      </w:r>
    </w:p>
    <w:p w14:paraId="45DC6D5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345C1CB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Нахождение максимального элемента в матрице, находящегося не на диагонали</w:t>
      </w:r>
    </w:p>
    <w:p w14:paraId="4CC67E7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searchMaxElemMatrix(double** matrix, const int N, int&amp; imax, int&amp; jmax) {</w:t>
      </w:r>
    </w:p>
    <w:p w14:paraId="75EE308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 max = 0.0;</w:t>
      </w:r>
    </w:p>
    <w:p w14:paraId="4DC7DB8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i = 0; i &lt; N; i++)</w:t>
      </w:r>
    </w:p>
    <w:p w14:paraId="073E482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{</w:t>
      </w:r>
    </w:p>
    <w:p w14:paraId="7B61CB4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lastRenderedPageBreak/>
        <w:t xml:space="preserve">        for (int j = 0; j &lt; N; j++)</w:t>
      </w:r>
    </w:p>
    <w:p w14:paraId="71C0C3A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{</w:t>
      </w:r>
    </w:p>
    <w:p w14:paraId="0B1EBB8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if (i != j &amp;&amp; abs(matrix[i][j]) &gt; max)</w:t>
      </w:r>
    </w:p>
    <w:p w14:paraId="350E00F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{</w:t>
      </w:r>
    </w:p>
    <w:p w14:paraId="7548D1E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max = abs(matrix[i][j]);</w:t>
      </w:r>
    </w:p>
    <w:p w14:paraId="05A9B5F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imax = i;</w:t>
      </w:r>
    </w:p>
    <w:p w14:paraId="5AB72C0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jmax = j;</w:t>
      </w:r>
    </w:p>
    <w:p w14:paraId="4021248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}</w:t>
      </w:r>
    </w:p>
    <w:p w14:paraId="5283C91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24C5E34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56ACDA8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4049698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B62481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//tan(2*alpha) = 2*a[i][j]/(a[i][i]-a[j][j])</w:t>
      </w:r>
    </w:p>
    <w:p w14:paraId="64758C3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double getAlpha(double** matrix, int imax, int jmax) {</w:t>
      </w:r>
    </w:p>
    <w:p w14:paraId="0C90708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 alpha;</w:t>
      </w:r>
    </w:p>
    <w:p w14:paraId="1C3A738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if (matrix[imax][imax] - matrix[jmax][jmax] == 0)</w:t>
      </w:r>
    </w:p>
    <w:p w14:paraId="096F565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{</w:t>
      </w:r>
    </w:p>
    <w:p w14:paraId="0F4F2B7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alpha = M_PI / 4;</w:t>
      </w:r>
    </w:p>
    <w:p w14:paraId="6B42ECA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017E025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else</w:t>
      </w:r>
    </w:p>
    <w:p w14:paraId="5A2C694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{</w:t>
      </w:r>
    </w:p>
    <w:p w14:paraId="74D04A1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alpha = atan(2 * matrix[imax][jmax] / (matrix[imax][imax] - matrix[jmax][jmax])) / 2;</w:t>
      </w:r>
    </w:p>
    <w:p w14:paraId="75B77CF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}</w:t>
      </w:r>
    </w:p>
    <w:p w14:paraId="1B411E1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return alpha;</w:t>
      </w:r>
    </w:p>
    <w:p w14:paraId="2C2B370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10EB2B5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28EA5EA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Является ли матрица диагональной</w:t>
      </w:r>
    </w:p>
    <w:p w14:paraId="423D1EE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bool isMatrixDiagonal(double** matrix, const int N) {</w:t>
      </w:r>
    </w:p>
    <w:p w14:paraId="3DD76AA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 kvSum = 0.0;</w:t>
      </w:r>
    </w:p>
    <w:p w14:paraId="0C2316E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i = 0; i &lt; N; i++)</w:t>
      </w:r>
    </w:p>
    <w:p w14:paraId="3932896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{</w:t>
      </w:r>
    </w:p>
    <w:p w14:paraId="62CD834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j = 0; j &lt; N; j++)</w:t>
      </w:r>
    </w:p>
    <w:p w14:paraId="01319B8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{</w:t>
      </w:r>
    </w:p>
    <w:p w14:paraId="67292D8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if (i != j)</w:t>
      </w:r>
    </w:p>
    <w:p w14:paraId="31C3EAC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{</w:t>
      </w:r>
    </w:p>
    <w:p w14:paraId="4411F68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kvSum += matrix[i][j] * matrix[i][j];</w:t>
      </w:r>
    </w:p>
    <w:p w14:paraId="002C9CE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}</w:t>
      </w:r>
    </w:p>
    <w:p w14:paraId="4A8AF77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5043A17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4D970EC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return kvSum &lt; minValue* minValue;</w:t>
      </w:r>
    </w:p>
    <w:p w14:paraId="371FB8D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57041A2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36C2D8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Получение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диагональной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ы</w:t>
      </w:r>
    </w:p>
    <w:p w14:paraId="781B41F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double** getNewDiagonalMatrixByRotation(double** matrix, const int N) {</w:t>
      </w:r>
    </w:p>
    <w:p w14:paraId="48BED48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 vectorI = new double[N];</w:t>
      </w:r>
    </w:p>
    <w:p w14:paraId="5BED496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 vectorJ = new double[N];</w:t>
      </w:r>
    </w:p>
    <w:p w14:paraId="39255A3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901F3F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* rotatedMatrix = nullptr;</w:t>
      </w:r>
    </w:p>
    <w:p w14:paraId="0AF9800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reateMatrix(&amp;rotatedMatrix, N);</w:t>
      </w:r>
    </w:p>
    <w:p w14:paraId="20B288C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pyMatrixToMatrix(matrix, rotatedMatrix, N);</w:t>
      </w:r>
    </w:p>
    <w:p w14:paraId="7C371A0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8ED8A0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вспомогательная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а</w:t>
      </w:r>
    </w:p>
    <w:p w14:paraId="7BD51D8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* B = nullptr;</w:t>
      </w:r>
    </w:p>
    <w:p w14:paraId="39DA04C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reateMatrix(&amp;B, N);</w:t>
      </w:r>
    </w:p>
    <w:p w14:paraId="7BF720F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2B94EB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while (!isMatrixDiagonal(rotatedMatrix, N)) {</w:t>
      </w:r>
    </w:p>
    <w:p w14:paraId="2A0CD2E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//printMatrix(rotatedMatrix, N);</w:t>
      </w:r>
    </w:p>
    <w:p w14:paraId="4904231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int imax, jmax;</w:t>
      </w:r>
    </w:p>
    <w:p w14:paraId="3EC2F92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searchMaxElemMatrix(rotatedMatrix, N, imax, jmax);</w:t>
      </w:r>
    </w:p>
    <w:p w14:paraId="58DD382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double alpha = getAlpha(rotatedMatrix, imax, jmax);</w:t>
      </w:r>
    </w:p>
    <w:p w14:paraId="39C08BC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double c = cos(alpha);</w:t>
      </w:r>
    </w:p>
    <w:p w14:paraId="2ABF606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double s = sin(alpha);</w:t>
      </w:r>
    </w:p>
    <w:p w14:paraId="0AE24D1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6B39CD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lastRenderedPageBreak/>
        <w:t xml:space="preserve">        </w:t>
      </w:r>
      <w:r w:rsidRPr="005D3201">
        <w:rPr>
          <w:sz w:val="20"/>
          <w:szCs w:val="20"/>
        </w:rPr>
        <w:t>//результат умножения матрицы A в k-ом состоянии на матрицу вращения справа</w:t>
      </w:r>
    </w:p>
    <w:p w14:paraId="5394636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r w:rsidRPr="00E86A09">
        <w:rPr>
          <w:sz w:val="20"/>
          <w:szCs w:val="20"/>
          <w:lang w:val="en-US"/>
        </w:rPr>
        <w:t>copyMatrixToMatrix(rotatedMatrix, B, N);</w:t>
      </w:r>
    </w:p>
    <w:p w14:paraId="7EB75AC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m = 0; m &lt; N; m++) {</w:t>
      </w:r>
    </w:p>
    <w:p w14:paraId="5B23ADF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B[m][imax] = c * rotatedMatrix[m][imax] + s * rotatedMatrix[m][jmax];</w:t>
      </w:r>
    </w:p>
    <w:p w14:paraId="02D58C7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B[m][jmax] = -s * rotatedMatrix[m][imax] + c * rotatedMatrix[m][jmax];</w:t>
      </w:r>
    </w:p>
    <w:p w14:paraId="557A596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}</w:t>
      </w:r>
    </w:p>
    <w:p w14:paraId="51C438F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6FC9E17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//результат умножения матрицы B на матрицу вращения слева</w:t>
      </w:r>
    </w:p>
    <w:p w14:paraId="2EDCC4D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r w:rsidRPr="00E86A09">
        <w:rPr>
          <w:sz w:val="20"/>
          <w:szCs w:val="20"/>
          <w:lang w:val="en-US"/>
        </w:rPr>
        <w:t>for (int m = 0; m &lt; N; m++) {</w:t>
      </w:r>
    </w:p>
    <w:p w14:paraId="66774D2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vectorI[m] = c * B[imax][m] + s * B[jmax][m];</w:t>
      </w:r>
    </w:p>
    <w:p w14:paraId="09D8D3F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vectorJ[m] = -s * B[imax][m] + c * B[jmax][m];</w:t>
      </w:r>
    </w:p>
    <w:p w14:paraId="5E47DCE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05F1882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E00B63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swap(B[imax], vectorI);</w:t>
      </w:r>
    </w:p>
    <w:p w14:paraId="1C5ABCA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swap(B[jmax], vectorJ);</w:t>
      </w:r>
    </w:p>
    <w:p w14:paraId="60047C1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copyMatrixToMatrix(B, rotatedMatrix, N);</w:t>
      </w:r>
    </w:p>
    <w:p w14:paraId="2718FF8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0510C0D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EC2617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return rotatedMatrix;</w:t>
      </w:r>
    </w:p>
    <w:p w14:paraId="322264B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6C7E301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00704D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Получение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ксимального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собственного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значения</w:t>
      </w:r>
    </w:p>
    <w:p w14:paraId="6851B84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double getMaxEigenvalue(double** matrix, const int N) {</w:t>
      </w:r>
    </w:p>
    <w:p w14:paraId="22180FA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 max = 0;</w:t>
      </w:r>
    </w:p>
    <w:p w14:paraId="101E586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i = 0; i &lt; N; i++)</w:t>
      </w:r>
    </w:p>
    <w:p w14:paraId="7732719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{</w:t>
      </w:r>
    </w:p>
    <w:p w14:paraId="653C5F3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if (abs(matrix[i][i]) &gt; max)</w:t>
      </w:r>
    </w:p>
    <w:p w14:paraId="581E4F3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max = abs(matrix[i][i]);</w:t>
      </w:r>
    </w:p>
    <w:p w14:paraId="1DD3048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}</w:t>
      </w:r>
    </w:p>
    <w:p w14:paraId="43622E7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return max;</w:t>
      </w:r>
    </w:p>
    <w:p w14:paraId="289DB9F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45F402A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3D17D82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Вычисление евклидовой нормы матрицы</w:t>
      </w:r>
    </w:p>
    <w:p w14:paraId="56CB3AA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double computEuclidNorm(double** A, double** trA, const int N) {</w:t>
      </w:r>
    </w:p>
    <w:p w14:paraId="4D973D7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* newMatrix = nullptr;</w:t>
      </w:r>
    </w:p>
    <w:p w14:paraId="3E1DDBA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reateMatrix(&amp;newMatrix, N);</w:t>
      </w:r>
    </w:p>
    <w:p w14:paraId="1A80F60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illMatrixAsEmpty(newMatrix, N);</w:t>
      </w:r>
    </w:p>
    <w:p w14:paraId="606A57C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matrixMul(trA, A, newMatrix, N);</w:t>
      </w:r>
    </w:p>
    <w:p w14:paraId="6AB58DA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printMatrix(newMatrix, N);</w:t>
      </w:r>
    </w:p>
    <w:p w14:paraId="5209551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newMatrix = getNewDiagonalMatrixByRotation(newMatrix, N);</w:t>
      </w:r>
    </w:p>
    <w:p w14:paraId="4B12C12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printMatrix(newMatrix, N);</w:t>
      </w:r>
    </w:p>
    <w:p w14:paraId="2989C96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 eigenvalue = getMaxEigenvalue(newMatrix, N);</w:t>
      </w:r>
    </w:p>
    <w:p w14:paraId="2600E13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return sqrt(eigenvalue);</w:t>
      </w:r>
    </w:p>
    <w:p w14:paraId="0ACBEE0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4C77DC4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2D4AB08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чтение входных данных</w:t>
      </w:r>
    </w:p>
    <w:p w14:paraId="2562832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readInputData(const char* filename, double*** pA, double** pB, int* pN) {</w:t>
      </w:r>
    </w:p>
    <w:p w14:paraId="4F4F63A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std::ifstream file(filename);</w:t>
      </w:r>
    </w:p>
    <w:p w14:paraId="33AE3B9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if (!file.is_open())</w:t>
      </w:r>
    </w:p>
    <w:p w14:paraId="3E30950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throw std::exception();</w:t>
      </w:r>
    </w:p>
    <w:p w14:paraId="68D1F57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int idx = 0;</w:t>
      </w:r>
    </w:p>
    <w:p w14:paraId="59C30B2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 value;</w:t>
      </w:r>
    </w:p>
    <w:p w14:paraId="2A90D6F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ile &gt;&gt; *pN;</w:t>
      </w:r>
    </w:p>
    <w:p w14:paraId="1193100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1DBB28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int N = *pN;</w:t>
      </w:r>
    </w:p>
    <w:p w14:paraId="745C4C1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reateMatrix(pA, N);</w:t>
      </w:r>
    </w:p>
    <w:p w14:paraId="13DFFBE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*pB = new double[N];</w:t>
      </w:r>
    </w:p>
    <w:p w14:paraId="12CF95F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while (file &gt;&gt; value)</w:t>
      </w:r>
    </w:p>
    <w:p w14:paraId="40B94F1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{</w:t>
      </w:r>
    </w:p>
    <w:p w14:paraId="201D0DB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if (idx &lt; N * N) {</w:t>
      </w:r>
    </w:p>
    <w:p w14:paraId="15A2DFF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(*pA)[idx / N][idx % N] = value;</w:t>
      </w:r>
    </w:p>
    <w:p w14:paraId="24770E6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0671439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else {</w:t>
      </w:r>
    </w:p>
    <w:p w14:paraId="4239CE9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lastRenderedPageBreak/>
        <w:t xml:space="preserve">            (*pB)[idx % N] = value;</w:t>
      </w:r>
    </w:p>
    <w:p w14:paraId="3EB76A8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1D7F41B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idx++;</w:t>
      </w:r>
    </w:p>
    <w:p w14:paraId="360906E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135AF50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23770C5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9208C8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printIterHeader(bool isJnorm = true)</w:t>
      </w:r>
    </w:p>
    <w:p w14:paraId="60BB7EE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{</w:t>
      </w:r>
    </w:p>
    <w:p w14:paraId="1400C47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7) &lt;&lt; "Itr" &lt;&lt; "|" &lt;&lt; setw(12) &lt;&lt; "x" &lt;&lt; "|" &lt;&lt; setw(12) &lt;&lt; "y" &lt;&lt; "|" &lt;&lt; setw(20) &lt;&lt; "</w:t>
      </w:r>
      <w:r w:rsidRPr="005D3201">
        <w:rPr>
          <w:sz w:val="20"/>
          <w:szCs w:val="20"/>
        </w:rPr>
        <w:t>Норма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евязки</w:t>
      </w:r>
      <w:r w:rsidRPr="00E86A09">
        <w:rPr>
          <w:sz w:val="20"/>
          <w:szCs w:val="20"/>
          <w:lang w:val="en-US"/>
        </w:rPr>
        <w:t>" &lt;&lt; "|" &lt;&lt; setw(20) &lt;&lt; "F1" &lt;&lt; "|";</w:t>
      </w:r>
    </w:p>
    <w:p w14:paraId="7C7E649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20) &lt;&lt; "F2" &lt;&lt; "|" &lt;&lt; setw(20);</w:t>
      </w:r>
    </w:p>
    <w:p w14:paraId="17E6FB9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if (isJnorm)</w:t>
      </w:r>
    </w:p>
    <w:p w14:paraId="134F4D0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cout &lt;&lt; "</w:t>
      </w:r>
      <w:r w:rsidRPr="005D3201">
        <w:rPr>
          <w:sz w:val="20"/>
          <w:szCs w:val="20"/>
        </w:rPr>
        <w:t>Норма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якобиана</w:t>
      </w:r>
      <w:r w:rsidRPr="00E86A09">
        <w:rPr>
          <w:sz w:val="20"/>
          <w:szCs w:val="20"/>
          <w:lang w:val="en-US"/>
        </w:rPr>
        <w:t>";</w:t>
      </w:r>
    </w:p>
    <w:p w14:paraId="644B496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"|\n";</w:t>
      </w:r>
    </w:p>
    <w:p w14:paraId="374BED4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76DA961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ABD776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printIterStep(int itr, double x, double y, double Rnorm, double F1, double F2, double Jnorm, bool isJnorm = true)</w:t>
      </w:r>
    </w:p>
    <w:p w14:paraId="119B86E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{</w:t>
      </w:r>
    </w:p>
    <w:p w14:paraId="16936B3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7) &lt;&lt; itr &lt;&lt; "|";</w:t>
      </w:r>
    </w:p>
    <w:p w14:paraId="3084FD4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12) &lt;&lt; setprecision(7) &lt;&lt; fixed &lt;&lt; x &lt;&lt; "|";</w:t>
      </w:r>
    </w:p>
    <w:p w14:paraId="78F4DCD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12) &lt;&lt; setprecision(7) &lt;&lt; fixed &lt;&lt; y &lt;&lt; "|";</w:t>
      </w:r>
    </w:p>
    <w:p w14:paraId="64C8F45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20) &lt;&lt; setprecision(15) &lt;&lt; Rnorm &lt;&lt; "|";</w:t>
      </w:r>
    </w:p>
    <w:p w14:paraId="0C530F3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20) &lt;&lt; setprecision(15) &lt;&lt; F1 &lt;&lt; "|";</w:t>
      </w:r>
    </w:p>
    <w:p w14:paraId="697B87B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20) &lt;&lt; setprecision(15) &lt;&lt; F2 &lt;&lt; "|";</w:t>
      </w:r>
    </w:p>
    <w:p w14:paraId="4313914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if (isJnorm)</w:t>
      </w:r>
    </w:p>
    <w:p w14:paraId="60B8A03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cout &lt;&lt; setw(20) &lt;&lt; setprecision(15) &lt;&lt; Jnorm &lt;&lt; "|";</w:t>
      </w:r>
    </w:p>
    <w:p w14:paraId="25E8296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endl;</w:t>
      </w:r>
    </w:p>
    <w:p w14:paraId="5688A40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5308FA4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A75706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printIterHeader2()</w:t>
      </w:r>
    </w:p>
    <w:p w14:paraId="2666ACC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{</w:t>
      </w:r>
    </w:p>
    <w:p w14:paraId="4BFF74C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7) &lt;&lt; "Itr" &lt;&lt; "|" &lt;&lt; setw(12) &lt;&lt; "x" &lt;&lt; "|" &lt;&lt; setw(12) &lt;&lt; "y" &lt;&lt; "|" &lt;&lt; setw(12) &lt;&lt; "alpha" &lt;&lt; "|" &lt;&lt; setw(20) &lt;&lt; "</w:t>
      </w:r>
      <w:r w:rsidRPr="005D3201">
        <w:rPr>
          <w:sz w:val="20"/>
          <w:szCs w:val="20"/>
        </w:rPr>
        <w:t>Норма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евязки</w:t>
      </w:r>
      <w:r w:rsidRPr="00E86A09">
        <w:rPr>
          <w:sz w:val="20"/>
          <w:szCs w:val="20"/>
          <w:lang w:val="en-US"/>
        </w:rPr>
        <w:t>" &lt;&lt; "|" &lt;&lt; setw(20) &lt;&lt; "F1" &lt;&lt; "|";</w:t>
      </w:r>
    </w:p>
    <w:p w14:paraId="22300DB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20) &lt;&lt; "F2" &lt;&lt; "|" &lt;&lt; setw(20);</w:t>
      </w:r>
    </w:p>
    <w:p w14:paraId="288B4FB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"FF" &lt;&lt; "|" &lt;&lt; setw(12) &lt;&lt; "k\n";</w:t>
      </w:r>
    </w:p>
    <w:p w14:paraId="037E13B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16C662F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3CE71C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printIterStep2(int itr, double x, double y, double alpha, double Rnorm, double F1, double F2, double FF, int k)</w:t>
      </w:r>
    </w:p>
    <w:p w14:paraId="31EF719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{</w:t>
      </w:r>
    </w:p>
    <w:p w14:paraId="49E4FA8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7) &lt;&lt; itr &lt;&lt; "|";</w:t>
      </w:r>
    </w:p>
    <w:p w14:paraId="706BFCF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12) &lt;&lt; setprecision(7) &lt;&lt; fixed &lt;&lt; x &lt;&lt; "|";</w:t>
      </w:r>
    </w:p>
    <w:p w14:paraId="79D5379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12) &lt;&lt; setprecision(7) &lt;&lt; fixed &lt;&lt; y &lt;&lt; "|";</w:t>
      </w:r>
    </w:p>
    <w:p w14:paraId="03C3B42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12) &lt;&lt; setprecision(7) &lt;&lt; fixed &lt;&lt; alpha &lt;&lt; "|";</w:t>
      </w:r>
    </w:p>
    <w:p w14:paraId="05E299C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20) &lt;&lt; setprecision(15) &lt;&lt; Rnorm &lt;&lt; "|";</w:t>
      </w:r>
    </w:p>
    <w:p w14:paraId="613232D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20) &lt;&lt; setprecision(15) &lt;&lt; F1 &lt;&lt; "|";</w:t>
      </w:r>
    </w:p>
    <w:p w14:paraId="5DD47FB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20) &lt;&lt; setprecision(15) &lt;&lt; F2 &lt;&lt; "|";</w:t>
      </w:r>
    </w:p>
    <w:p w14:paraId="3C34C97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20) &lt;&lt; setprecision(15) &lt;&lt; FF &lt;&lt; "|";</w:t>
      </w:r>
    </w:p>
    <w:p w14:paraId="50213A8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ut &lt;&lt; setw(12) &lt;&lt; setprecision(7) &lt;&lt; fixed &lt;&lt; k;</w:t>
      </w:r>
    </w:p>
    <w:p w14:paraId="25CF79F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cout &lt;&lt; endl;</w:t>
      </w:r>
    </w:p>
    <w:p w14:paraId="23874E5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18D5A71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5776FEE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вычислить якобиан в точке</w:t>
      </w:r>
    </w:p>
    <w:p w14:paraId="0B1CF76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calculateJacobian(double** outMatrix, double* vectorX, FuncType Jacobian[2][2]) {</w:t>
      </w:r>
    </w:p>
    <w:p w14:paraId="714CC37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i = 0; i &lt; 2; i++) {</w:t>
      </w:r>
    </w:p>
    <w:p w14:paraId="28F3DF9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j = 0; j &lt; 2; j++) {</w:t>
      </w:r>
    </w:p>
    <w:p w14:paraId="2ED637D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outMatrix[i][j] = Jacobian[i][j](vectorX);</w:t>
      </w:r>
    </w:p>
    <w:p w14:paraId="6B28261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7E4A200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7CBBF7D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521F2B8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0D6883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метод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ростой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итерации</w:t>
      </w:r>
    </w:p>
    <w:p w14:paraId="1135084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lastRenderedPageBreak/>
        <w:t>void SimpleIterationMethod(double** calcJ, double** trCalcJ, double* vectorX, FuncType F[2], FuncType Fi[2], FuncType Jacobian[2][2])</w:t>
      </w:r>
    </w:p>
    <w:p w14:paraId="3A8AE17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{</w:t>
      </w:r>
    </w:p>
    <w:p w14:paraId="7CF82DA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auto prevVectorX = new double[2]{ 0, 0 };</w:t>
      </w:r>
    </w:p>
    <w:p w14:paraId="57FC4BF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auto vectorF = new double[2];</w:t>
      </w:r>
    </w:p>
    <w:p w14:paraId="04FA222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auto tempVector = new double[2];</w:t>
      </w:r>
    </w:p>
    <w:p w14:paraId="0AFD4EE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 error = 0;</w:t>
      </w:r>
    </w:p>
    <w:p w14:paraId="32C966E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int itr = 1;</w:t>
      </w:r>
    </w:p>
    <w:p w14:paraId="737DD4C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IterHeader(true);</w:t>
      </w:r>
    </w:p>
    <w:p w14:paraId="3D59CCB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90F2EE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 {</w:t>
      </w:r>
    </w:p>
    <w:p w14:paraId="1687CE2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i = 0; i &lt; 2; i++) {</w:t>
      </w:r>
    </w:p>
    <w:p w14:paraId="72FD884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tempVector[i] = Fi[i](vectorX);</w:t>
      </w:r>
    </w:p>
    <w:p w14:paraId="03614C1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46B172A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i = 0; i &lt; 2; i++) {</w:t>
      </w:r>
    </w:p>
    <w:p w14:paraId="2088A8D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vectorX[i] = tempVector[i];</w:t>
      </w:r>
    </w:p>
    <w:p w14:paraId="35C22C1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7521CB4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i = 0; i &lt; 2; i++) {</w:t>
      </w:r>
    </w:p>
    <w:p w14:paraId="2C80AF6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vectorF[i] = F[i](vectorX);</w:t>
      </w:r>
    </w:p>
    <w:p w14:paraId="5FD69E7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478A527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0895B4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норма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евязки</w:t>
      </w:r>
    </w:p>
    <w:p w14:paraId="5080267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auto Rnorm = vectorEuNorm(vectorF, 2);</w:t>
      </w:r>
    </w:p>
    <w:p w14:paraId="5F504B0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65AC39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норма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якобиана</w:t>
      </w:r>
    </w:p>
    <w:p w14:paraId="030EBB0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calculateJacobian(calcJ, vectorX, Jacobian);</w:t>
      </w:r>
    </w:p>
    <w:p w14:paraId="672A758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copyMatrixToMatrix(calcJ, trCalcJ, 2);</w:t>
      </w:r>
    </w:p>
    <w:p w14:paraId="62EAADE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transpose(trCalcJ, 2);</w:t>
      </w:r>
    </w:p>
    <w:p w14:paraId="601E782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double euclidNorm = computEuclidNorm(calcJ, trCalcJ, 2);</w:t>
      </w:r>
    </w:p>
    <w:p w14:paraId="0BF4F02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EACC1A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вычисление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огрешности</w:t>
      </w:r>
    </w:p>
    <w:p w14:paraId="548F2A0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vectorSub(vectorX, prevVectorX, tempVector, 2);</w:t>
      </w:r>
    </w:p>
    <w:p w14:paraId="134CCF2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error = vectorNorm(tempVector, 2);</w:t>
      </w:r>
    </w:p>
    <w:p w14:paraId="04B4A96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1D35C7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printIterStep(itr, vectorX[0], vectorX[1], Rnorm, vectorF[0], vectorF[1], euclidNorm, true);</w:t>
      </w:r>
    </w:p>
    <w:p w14:paraId="448DF8D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copyVectorToVector(vectorX, prevVectorX, 2);</w:t>
      </w:r>
    </w:p>
    <w:p w14:paraId="1591681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itr++;</w:t>
      </w:r>
    </w:p>
    <w:p w14:paraId="0653157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 while (error &gt; eps);</w:t>
      </w:r>
    </w:p>
    <w:p w14:paraId="3C6B71A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00F35A4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2DB040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заполнение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ы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роизводных</w:t>
      </w:r>
    </w:p>
    <w:p w14:paraId="773636C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calculateDFMatrix(double** matrix, double* vectorX, FuncType Derivative[2][2])</w:t>
      </w:r>
    </w:p>
    <w:p w14:paraId="75E0DC3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{</w:t>
      </w:r>
    </w:p>
    <w:p w14:paraId="4E6CA00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i = 0; i &lt; 2; i++)</w:t>
      </w:r>
    </w:p>
    <w:p w14:paraId="38438D4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{</w:t>
      </w:r>
    </w:p>
    <w:p w14:paraId="1290804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j = 0; j &lt; 2; j++)</w:t>
      </w:r>
    </w:p>
    <w:p w14:paraId="4C957A8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{</w:t>
      </w:r>
    </w:p>
    <w:p w14:paraId="1D89A3D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matrix[i][j] = Derivative[i][j](vectorX);</w:t>
      </w:r>
    </w:p>
    <w:p w14:paraId="445F6E6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1C1B7CE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65944E3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05895DB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1DCDEC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Метод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ьютона</w:t>
      </w:r>
    </w:p>
    <w:p w14:paraId="115AE24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NewtonsMethod(double* vectorX, FuncType F[2], FuncType Derivative[2][2])</w:t>
      </w:r>
    </w:p>
    <w:p w14:paraId="66A7151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{</w:t>
      </w:r>
    </w:p>
    <w:p w14:paraId="32E1ABD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int itr = 1;</w:t>
      </w:r>
    </w:p>
    <w:p w14:paraId="16891FD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 tempVector = new double[2];</w:t>
      </w:r>
    </w:p>
    <w:p w14:paraId="2596FCF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 vectorF = new double[2];</w:t>
      </w:r>
    </w:p>
    <w:p w14:paraId="2C73F16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* DFMatrix = nullptr;</w:t>
      </w:r>
    </w:p>
    <w:p w14:paraId="77014D3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reateMatrix(&amp;DFMatrix, 2);</w:t>
      </w:r>
    </w:p>
    <w:p w14:paraId="07FD264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 vectorDelta = new double[2];</w:t>
      </w:r>
    </w:p>
    <w:p w14:paraId="15B25B3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 error = 0;</w:t>
      </w:r>
    </w:p>
    <w:p w14:paraId="76623C9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IterHeader(false);</w:t>
      </w:r>
    </w:p>
    <w:p w14:paraId="31BC925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A46700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i = 0; i &lt; 2; i++) {</w:t>
      </w:r>
    </w:p>
    <w:p w14:paraId="6B44189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vectorF[i] = F[i](vectorX);</w:t>
      </w:r>
    </w:p>
    <w:p w14:paraId="2E6FB86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0F027B7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D4796F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Матрица</w:t>
      </w:r>
      <w:r w:rsidRPr="00E86A09">
        <w:rPr>
          <w:sz w:val="20"/>
          <w:szCs w:val="20"/>
          <w:lang w:val="en-US"/>
        </w:rPr>
        <w:t xml:space="preserve"> U</w:t>
      </w:r>
    </w:p>
    <w:p w14:paraId="6E76680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* U = nullptr;</w:t>
      </w:r>
    </w:p>
    <w:p w14:paraId="4F82A61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reateMatrix(&amp;U, 2);</w:t>
      </w:r>
    </w:p>
    <w:p w14:paraId="622ACBC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Матрица</w:t>
      </w:r>
      <w:r w:rsidRPr="00E86A09">
        <w:rPr>
          <w:sz w:val="20"/>
          <w:szCs w:val="20"/>
          <w:lang w:val="en-US"/>
        </w:rPr>
        <w:t xml:space="preserve"> L</w:t>
      </w:r>
    </w:p>
    <w:p w14:paraId="1ED92C3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* L = nullptr;</w:t>
      </w:r>
    </w:p>
    <w:p w14:paraId="0C825BC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createMatrix(&amp;L, 2);</w:t>
      </w:r>
    </w:p>
    <w:p w14:paraId="0006B4D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1C533DC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do</w:t>
      </w:r>
    </w:p>
    <w:p w14:paraId="4076715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{</w:t>
      </w:r>
    </w:p>
    <w:p w14:paraId="1AE7AB0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//вычисляем матрицу производных в точке</w:t>
      </w:r>
    </w:p>
    <w:p w14:paraId="4498951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calculateDFMatrix(DFMatrix, vectorX, Derivative);</w:t>
      </w:r>
    </w:p>
    <w:p w14:paraId="2C9B742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62C316B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//решаем СЛАУ методом LU-разложения</w:t>
      </w:r>
    </w:p>
    <w:p w14:paraId="714B469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r w:rsidRPr="00E86A09">
        <w:rPr>
          <w:sz w:val="20"/>
          <w:szCs w:val="20"/>
          <w:lang w:val="en-US"/>
        </w:rPr>
        <w:t>fillMatrixAsEmpty(L, 2);</w:t>
      </w:r>
    </w:p>
    <w:p w14:paraId="6FDF0B9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copyMatrixToMatrix(DFMatrix, U, 2);</w:t>
      </w:r>
    </w:p>
    <w:p w14:paraId="5ACC23F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int rank = 2; //ранг матрицы</w:t>
      </w:r>
    </w:p>
    <w:p w14:paraId="648D075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int P[2]; //"матрица" перестановок (на самом деле подстановка)</w:t>
      </w:r>
    </w:p>
    <w:p w14:paraId="1160309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r w:rsidRPr="00E86A09">
        <w:rPr>
          <w:sz w:val="20"/>
          <w:szCs w:val="20"/>
          <w:lang w:val="en-US"/>
        </w:rPr>
        <w:t>double sign = 1.0;</w:t>
      </w:r>
    </w:p>
    <w:p w14:paraId="3234AE0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LUdecomposition(L, U, P, rank, sign, 2);</w:t>
      </w:r>
    </w:p>
    <w:p w14:paraId="2A04291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if (rank != 2)</w:t>
      </w:r>
    </w:p>
    <w:p w14:paraId="7CA9313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    </w:t>
      </w:r>
      <w:r w:rsidRPr="00E86A09">
        <w:rPr>
          <w:sz w:val="20"/>
          <w:szCs w:val="20"/>
          <w:lang w:val="en-US"/>
        </w:rPr>
        <w:t>throw std::exception();</w:t>
      </w:r>
    </w:p>
    <w:p w14:paraId="01D11CD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E4C174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i = 0; i &lt; 2; i++) {</w:t>
      </w:r>
    </w:p>
    <w:p w14:paraId="5826015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tempVector[i] = -vectorF[i];</w:t>
      </w:r>
    </w:p>
    <w:p w14:paraId="450D814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322650F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double vectorDeltaX[2];</w:t>
      </w:r>
    </w:p>
    <w:p w14:paraId="02FE214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SolveSOLE(L, U, vectorDeltaX, P, tempVector, 2);</w:t>
      </w:r>
    </w:p>
    <w:p w14:paraId="6A50589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//получили дельта вектор, откуда надо вычленить след. приближение</w:t>
      </w:r>
    </w:p>
    <w:p w14:paraId="2762AB7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r w:rsidRPr="00E86A09">
        <w:rPr>
          <w:sz w:val="20"/>
          <w:szCs w:val="20"/>
          <w:lang w:val="en-US"/>
        </w:rPr>
        <w:t>vectorAdd(vectorDeltaX, vectorX, tempVector, 2);</w:t>
      </w:r>
    </w:p>
    <w:p w14:paraId="0F58B73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copyVectorToVector(tempVector, vectorX, 2);</w:t>
      </w:r>
    </w:p>
    <w:p w14:paraId="5979A1A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A3B7A5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i = 0; i &lt; 2; i++) {</w:t>
      </w:r>
    </w:p>
    <w:p w14:paraId="46D1C41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vectorF[i] = F[i](vectorX);</w:t>
      </w:r>
    </w:p>
    <w:p w14:paraId="785D31D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2A4E3D3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68ED8F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Норма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евязки</w:t>
      </w:r>
    </w:p>
    <w:p w14:paraId="01267D3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double Rnorm = vectorEuNorm(vectorF, 2);</w:t>
      </w:r>
    </w:p>
    <w:p w14:paraId="3C9E2F4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дельта</w:t>
      </w:r>
    </w:p>
    <w:p w14:paraId="1B8956A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error = vectorNorm(vectorDeltaX, 2);</w:t>
      </w:r>
    </w:p>
    <w:p w14:paraId="7ECEBE2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C62BF4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printIterStep(itr, vectorX[0], vectorX[1], Rnorm, vectorF[0], vectorF[1], 0, false);</w:t>
      </w:r>
    </w:p>
    <w:p w14:paraId="5351F00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itr++;</w:t>
      </w:r>
    </w:p>
    <w:p w14:paraId="0971E41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 while (error &gt; eps);</w:t>
      </w:r>
    </w:p>
    <w:p w14:paraId="7148B60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0D7CED3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CA4039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void GradientDescentMethod(double* vectorX, FuncType F[2], FuncType Der[2], FuncType OptF)</w:t>
      </w:r>
    </w:p>
    <w:p w14:paraId="0B2B41D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{</w:t>
      </w:r>
    </w:p>
    <w:p w14:paraId="158A1B4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int itr = 1;</w:t>
      </w:r>
    </w:p>
    <w:p w14:paraId="6E45D09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auto prevVectorX = new double[2]{ 0, 0 };</w:t>
      </w:r>
    </w:p>
    <w:p w14:paraId="075FB0C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 tempVector = new double[2];</w:t>
      </w:r>
    </w:p>
    <w:p w14:paraId="7D0DBB9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 vectorDer = new double[2];</w:t>
      </w:r>
    </w:p>
    <w:p w14:paraId="12E2DFB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auto vectorF = new double[2];</w:t>
      </w:r>
    </w:p>
    <w:p w14:paraId="24ACF7C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 alpha = 1.0;</w:t>
      </w:r>
    </w:p>
    <w:p w14:paraId="1AAB2D2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 lamda = 0.5;</w:t>
      </w:r>
    </w:p>
    <w:p w14:paraId="33F09F3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 error = 0.0;</w:t>
      </w:r>
    </w:p>
    <w:p w14:paraId="3118DD9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IterHeader2();</w:t>
      </w:r>
    </w:p>
    <w:p w14:paraId="21F9D72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</w:t>
      </w:r>
    </w:p>
    <w:p w14:paraId="08C0B3B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or (int i = 0; i &lt; 2; i++) {</w:t>
      </w:r>
    </w:p>
    <w:p w14:paraId="63BB293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lastRenderedPageBreak/>
        <w:t xml:space="preserve">        vectorDer[i] = Der[i](vectorX);</w:t>
      </w:r>
    </w:p>
    <w:p w14:paraId="1E2892C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</w:t>
      </w:r>
    </w:p>
    <w:p w14:paraId="15946CF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A24CC7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 {</w:t>
      </w:r>
    </w:p>
    <w:p w14:paraId="70C4ECC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int k = 0;</w:t>
      </w:r>
    </w:p>
    <w:p w14:paraId="4DBCC91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double alphaK = alpha;</w:t>
      </w:r>
    </w:p>
    <w:p w14:paraId="5E7B4AC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double Fvalue = OptF(vectorX);</w:t>
      </w:r>
    </w:p>
    <w:p w14:paraId="3AEF87F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double newFvalue = 0;</w:t>
      </w:r>
    </w:p>
    <w:p w14:paraId="123FA48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do {</w:t>
      </w:r>
    </w:p>
    <w:p w14:paraId="2E97F02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    //пытаемся обнаружить место, где значение функции меньше, чем в текущем положении (если мы перепрыгнули например минимум)</w:t>
      </w:r>
    </w:p>
    <w:p w14:paraId="15E45CC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    </w:t>
      </w:r>
      <w:r w:rsidRPr="00E86A09">
        <w:rPr>
          <w:sz w:val="20"/>
          <w:szCs w:val="20"/>
          <w:lang w:val="en-US"/>
        </w:rPr>
        <w:t>vectorAdd(vectorX, vectorDer, tempVector, 2, -alphaK);</w:t>
      </w:r>
    </w:p>
    <w:p w14:paraId="74C85E5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alphaK *= lamda;</w:t>
      </w:r>
    </w:p>
    <w:p w14:paraId="45D808D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k++;</w:t>
      </w:r>
    </w:p>
    <w:p w14:paraId="0BD82D3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newFvalue = OptF(tempVector);</w:t>
      </w:r>
    </w:p>
    <w:p w14:paraId="7F4AB22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 while (newFvalue &gt;= Fvalue);</w:t>
      </w:r>
    </w:p>
    <w:p w14:paraId="6FA0631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706781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copyVectorToVector(tempVector, vectorX, 2);</w:t>
      </w:r>
    </w:p>
    <w:p w14:paraId="4E3A0B9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i = 0; i &lt; 2; i++) {</w:t>
      </w:r>
    </w:p>
    <w:p w14:paraId="23DC1FE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vectorDer[i] = Der[i](vectorX);</w:t>
      </w:r>
    </w:p>
    <w:p w14:paraId="4EC0147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39DEF52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for (int i = 0; i &lt; 2; i++) {</w:t>
      </w:r>
    </w:p>
    <w:p w14:paraId="396E8DD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vectorF[i] = F[i](vectorX);</w:t>
      </w:r>
    </w:p>
    <w:p w14:paraId="61433F7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6BE6054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265613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норма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евязки</w:t>
      </w:r>
    </w:p>
    <w:p w14:paraId="364F4E8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auto Rnorm = vectorEuNorm(vectorF, 2);</w:t>
      </w:r>
    </w:p>
    <w:p w14:paraId="1B8458E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F5350D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вычисление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огрешности</w:t>
      </w:r>
    </w:p>
    <w:p w14:paraId="7A500C8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vectorSub(vectorX, prevVectorX, tempVector, 2);</w:t>
      </w:r>
    </w:p>
    <w:p w14:paraId="6BFEB15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error = vectorNorm(tempVector, 2);</w:t>
      </w:r>
    </w:p>
    <w:p w14:paraId="24E696A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D2E26C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printIterStep2(itr, vectorX[0], vectorX[1], alphaK, Rnorm, vectorF[0], vectorF[1], OptF(vectorX), k);</w:t>
      </w:r>
    </w:p>
    <w:p w14:paraId="2E91D31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copyVectorToVector(vectorX, prevVectorX, 2);</w:t>
      </w:r>
    </w:p>
    <w:p w14:paraId="2B5CFC4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itr++;</w:t>
      </w:r>
    </w:p>
    <w:p w14:paraId="29478D4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 while (error &gt; eps);</w:t>
      </w:r>
    </w:p>
    <w:p w14:paraId="3903DA4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}</w:t>
      </w:r>
    </w:p>
    <w:p w14:paraId="63DA78F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F5F700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int main()</w:t>
      </w:r>
    </w:p>
    <w:p w14:paraId="1B597D4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>{</w:t>
      </w:r>
    </w:p>
    <w:p w14:paraId="53280A9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system("chcp 1251");</w:t>
      </w:r>
    </w:p>
    <w:p w14:paraId="422B687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652C79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система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уравнений</w:t>
      </w:r>
    </w:p>
    <w:p w14:paraId="00BFAE1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uncType F[2] = {</w:t>
      </w:r>
    </w:p>
    <w:p w14:paraId="5486981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[](double* vectorX) {</w:t>
      </w:r>
    </w:p>
    <w:p w14:paraId="4A84E41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return vectorX[0] + cos(vectorX[1] + 0.5) - 0.8;</w:t>
      </w:r>
    </w:p>
    <w:p w14:paraId="672E83A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,</w:t>
      </w:r>
    </w:p>
    <w:p w14:paraId="7E7E1DF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751A88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[](double* vectorX) {</w:t>
      </w:r>
    </w:p>
    <w:p w14:paraId="22BB750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return sin(vectorX[0]) - 2 * vectorX[1] - 1.6;</w:t>
      </w:r>
    </w:p>
    <w:p w14:paraId="0C8443B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492583B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;</w:t>
      </w:r>
    </w:p>
    <w:p w14:paraId="3F3BCA7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3D32B2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 vectorX0 = new double[2]{ -0.2, -0.8 };</w:t>
      </w:r>
    </w:p>
    <w:p w14:paraId="072B043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 vectorX = new double[2];</w:t>
      </w:r>
    </w:p>
    <w:p w14:paraId="184D301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43B674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f("</w:t>
      </w:r>
      <w:r w:rsidRPr="005D3201">
        <w:rPr>
          <w:sz w:val="20"/>
          <w:szCs w:val="20"/>
        </w:rPr>
        <w:t>Вариант</w:t>
      </w:r>
      <w:r w:rsidRPr="00E86A09">
        <w:rPr>
          <w:sz w:val="20"/>
          <w:szCs w:val="20"/>
          <w:lang w:val="en-US"/>
        </w:rPr>
        <w:t xml:space="preserve"> №25\n\n");</w:t>
      </w:r>
    </w:p>
    <w:p w14:paraId="55F5149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f("x0 = %.3f y0 = %.3f\n\n", vectorX0[0], vectorX0[1]);</w:t>
      </w:r>
    </w:p>
    <w:p w14:paraId="36238E8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D1F377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1A0B8F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DE392B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printf(" Метод простой итерации\n");</w:t>
      </w:r>
    </w:p>
    <w:p w14:paraId="6E7FA9C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32A0367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lastRenderedPageBreak/>
        <w:t xml:space="preserve">    </w:t>
      </w:r>
      <w:r w:rsidRPr="00E86A09">
        <w:rPr>
          <w:sz w:val="20"/>
          <w:szCs w:val="20"/>
          <w:lang w:val="en-US"/>
        </w:rPr>
        <w:t>printf("Fi1(x,y)=0.8-cos(y+0.5)\n");</w:t>
      </w:r>
    </w:p>
    <w:p w14:paraId="4755E09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f("Fi2(x,y)=sin(x)/2 - 0.8\n\n");</w:t>
      </w:r>
    </w:p>
    <w:p w14:paraId="4495387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BA4685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f("</w:t>
      </w:r>
      <w:r w:rsidRPr="005D3201">
        <w:rPr>
          <w:sz w:val="20"/>
          <w:szCs w:val="20"/>
        </w:rPr>
        <w:t>Якобиан</w:t>
      </w:r>
      <w:r w:rsidRPr="00E86A09">
        <w:rPr>
          <w:sz w:val="20"/>
          <w:szCs w:val="20"/>
          <w:lang w:val="en-US"/>
        </w:rPr>
        <w:t>\n");</w:t>
      </w:r>
    </w:p>
    <w:p w14:paraId="5D43275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f("0\tsin(y+0.5)\n");</w:t>
      </w:r>
    </w:p>
    <w:p w14:paraId="74494A1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f("cos(x)/2\t0\n");</w:t>
      </w:r>
    </w:p>
    <w:p w14:paraId="3AAC162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printf("\nзначение\n");</w:t>
      </w:r>
    </w:p>
    <w:p w14:paraId="76DA4F7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3028B4F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//векторная функция фи</w:t>
      </w:r>
    </w:p>
    <w:p w14:paraId="24B3756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</w:t>
      </w:r>
      <w:r w:rsidRPr="00E86A09">
        <w:rPr>
          <w:sz w:val="20"/>
          <w:szCs w:val="20"/>
          <w:lang w:val="en-US"/>
        </w:rPr>
        <w:t>FuncType Fi[2] = {</w:t>
      </w:r>
    </w:p>
    <w:p w14:paraId="13AC763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[](double* vectorX) {</w:t>
      </w:r>
    </w:p>
    <w:p w14:paraId="5A400ED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return 0.8 - cos(vectorX[1] + 0.5);</w:t>
      </w:r>
    </w:p>
    <w:p w14:paraId="66865FC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,</w:t>
      </w:r>
    </w:p>
    <w:p w14:paraId="4C14C03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31FBC6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[](double* vectorX) {</w:t>
      </w:r>
    </w:p>
    <w:p w14:paraId="038C7A6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return sin(vectorX[0]) / 2 - 0.8;</w:t>
      </w:r>
    </w:p>
    <w:p w14:paraId="3F400B2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,</w:t>
      </w:r>
    </w:p>
    <w:p w14:paraId="16F95D5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;</w:t>
      </w:r>
    </w:p>
    <w:p w14:paraId="777EC1F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4E35DF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якобиан</w:t>
      </w:r>
    </w:p>
    <w:p w14:paraId="3198D31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uncType Jacobian[2][2] = {</w:t>
      </w:r>
    </w:p>
    <w:p w14:paraId="4EE673E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{</w:t>
      </w:r>
    </w:p>
    <w:p w14:paraId="79F8D28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[](double* vectorX) {</w:t>
      </w:r>
    </w:p>
    <w:p w14:paraId="59B2A4E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return 0;</w:t>
      </w:r>
    </w:p>
    <w:p w14:paraId="356CC33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},</w:t>
      </w:r>
    </w:p>
    <w:p w14:paraId="288A605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[](double* vectorX) {</w:t>
      </w:r>
    </w:p>
    <w:p w14:paraId="5F9E9C0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return sin(vectorX[1] + 0.5);</w:t>
      </w:r>
    </w:p>
    <w:p w14:paraId="62D4C21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}</w:t>
      </w:r>
    </w:p>
    <w:p w14:paraId="172798E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,</w:t>
      </w:r>
    </w:p>
    <w:p w14:paraId="6521522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A5A38A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{</w:t>
      </w:r>
    </w:p>
    <w:p w14:paraId="023D24C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[](double* vectorX) {</w:t>
      </w:r>
    </w:p>
    <w:p w14:paraId="7EB7ED2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return cos(vectorX[0]) / 2.0;</w:t>
      </w:r>
    </w:p>
    <w:p w14:paraId="7111163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},</w:t>
      </w:r>
    </w:p>
    <w:p w14:paraId="378DCC8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[](double* vectorX) {</w:t>
      </w:r>
    </w:p>
    <w:p w14:paraId="55ECA98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return 0;</w:t>
      </w:r>
    </w:p>
    <w:p w14:paraId="73300F8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}</w:t>
      </w:r>
    </w:p>
    <w:p w14:paraId="15D1BC4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,</w:t>
      </w:r>
    </w:p>
    <w:p w14:paraId="2A31268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;</w:t>
      </w:r>
    </w:p>
    <w:p w14:paraId="3AA07D2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9EE5F7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* calcJacobian = nullptr;</w:t>
      </w:r>
    </w:p>
    <w:p w14:paraId="08D2373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reateMatrix(&amp;calcJacobian, 2);</w:t>
      </w:r>
    </w:p>
    <w:p w14:paraId="039C4B8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** trCalcJacobian = nullptr;</w:t>
      </w:r>
    </w:p>
    <w:p w14:paraId="1E09ABF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reateMatrix(&amp;trCalcJacobian, 2);</w:t>
      </w:r>
    </w:p>
    <w:p w14:paraId="7417189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alculateJacobian(calcJacobian, vectorX, Jacobian);</w:t>
      </w:r>
    </w:p>
    <w:p w14:paraId="35174E5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pyMatrixToMatrix(calcJacobian, trCalcJacobian, 2);</w:t>
      </w:r>
    </w:p>
    <w:p w14:paraId="5A25589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transpose(trCalcJacobian, 2);</w:t>
      </w:r>
    </w:p>
    <w:p w14:paraId="65C5664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Matrix(calcJacobian, 2);</w:t>
      </w:r>
    </w:p>
    <w:p w14:paraId="60F1E3E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AC0BF2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double euclidNorm = computEuclidNorm(calcJacobian, trCalcJacobian, 2);</w:t>
      </w:r>
    </w:p>
    <w:p w14:paraId="0F730C4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f("</w:t>
      </w:r>
      <w:r w:rsidRPr="005D3201">
        <w:rPr>
          <w:sz w:val="20"/>
          <w:szCs w:val="20"/>
        </w:rPr>
        <w:t>Евклидова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орма</w:t>
      </w:r>
      <w:r w:rsidRPr="00E86A09">
        <w:rPr>
          <w:sz w:val="20"/>
          <w:szCs w:val="20"/>
          <w:lang w:val="en-US"/>
        </w:rPr>
        <w:t xml:space="preserve"> = %.5f\n", euclidNorm);</w:t>
      </w:r>
    </w:p>
    <w:p w14:paraId="4BAA949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pyVectorToVector(vectorX0, vectorX, 2);</w:t>
      </w:r>
    </w:p>
    <w:p w14:paraId="6A1484A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метод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ростой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итерации</w:t>
      </w:r>
    </w:p>
    <w:p w14:paraId="303111C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SimpleIterationMethod(calcJacobian, trCalcJacobian, vectorX, F, Fi, Jacobian);</w:t>
      </w:r>
    </w:p>
    <w:p w14:paraId="6583810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0F9571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f("\n\n</w:t>
      </w:r>
      <w:r w:rsidRPr="005D3201">
        <w:rPr>
          <w:sz w:val="20"/>
          <w:szCs w:val="20"/>
        </w:rPr>
        <w:t>Метод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ьютона</w:t>
      </w:r>
      <w:r w:rsidRPr="00E86A09">
        <w:rPr>
          <w:sz w:val="20"/>
          <w:szCs w:val="20"/>
          <w:lang w:val="en-US"/>
        </w:rPr>
        <w:t>\n\n");</w:t>
      </w:r>
    </w:p>
    <w:p w14:paraId="788FB32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f("</w:t>
      </w:r>
      <w:r w:rsidRPr="005D3201">
        <w:rPr>
          <w:sz w:val="20"/>
          <w:szCs w:val="20"/>
        </w:rPr>
        <w:t>Матрица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роизводных</w:t>
      </w:r>
      <w:r w:rsidRPr="00E86A09">
        <w:rPr>
          <w:sz w:val="20"/>
          <w:szCs w:val="20"/>
          <w:lang w:val="en-US"/>
        </w:rPr>
        <w:t>\n");</w:t>
      </w:r>
    </w:p>
    <w:p w14:paraId="3BD89AD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f("1\t-sin(y+0.5)\n");</w:t>
      </w:r>
    </w:p>
    <w:p w14:paraId="7FB7F30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printf("cos(x)\t-2\n\n");</w:t>
      </w:r>
    </w:p>
    <w:p w14:paraId="4EF4439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BD1DA1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матрица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роизводных</w:t>
      </w:r>
    </w:p>
    <w:p w14:paraId="0CA85CD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FuncType Derivative[2][2] = {</w:t>
      </w:r>
    </w:p>
    <w:p w14:paraId="31FEEF6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{</w:t>
      </w:r>
    </w:p>
    <w:p w14:paraId="1C327AC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lastRenderedPageBreak/>
        <w:t xml:space="preserve">            [](double* vectorX) {</w:t>
      </w:r>
    </w:p>
    <w:p w14:paraId="579D585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return 1.0;</w:t>
      </w:r>
    </w:p>
    <w:p w14:paraId="4A53145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},</w:t>
      </w:r>
    </w:p>
    <w:p w14:paraId="703F33E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[](double* vectorX) {</w:t>
      </w:r>
    </w:p>
    <w:p w14:paraId="43B7F66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return -sin(vectorX[1] + 0.5);</w:t>
      </w:r>
    </w:p>
    <w:p w14:paraId="03745EB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}</w:t>
      </w:r>
    </w:p>
    <w:p w14:paraId="2262DDD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,</w:t>
      </w:r>
    </w:p>
    <w:p w14:paraId="45E53388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4F6CB9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{</w:t>
      </w:r>
    </w:p>
    <w:p w14:paraId="0AEE0C6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[](double* vectorX) {</w:t>
      </w:r>
    </w:p>
    <w:p w14:paraId="695E47AB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return cos(vectorX[0]);</w:t>
      </w:r>
    </w:p>
    <w:p w14:paraId="60F0682D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},</w:t>
      </w:r>
    </w:p>
    <w:p w14:paraId="01D9664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C34B8A3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[](double* vectorX) {</w:t>
      </w:r>
    </w:p>
    <w:p w14:paraId="5D9C03B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    return -2.0;</w:t>
      </w:r>
    </w:p>
    <w:p w14:paraId="454713F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}</w:t>
      </w:r>
    </w:p>
    <w:p w14:paraId="52D5670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5FDF881C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;</w:t>
      </w:r>
    </w:p>
    <w:p w14:paraId="1D7575F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E3B2566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E169B6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pyVectorToVector(vectorX0, vectorX, 2);</w:t>
      </w:r>
    </w:p>
    <w:p w14:paraId="4453FCEE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Метод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ьютона</w:t>
      </w:r>
    </w:p>
    <w:p w14:paraId="651B19E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NewtonsMethod(vectorX, F, Derivative);</w:t>
      </w:r>
    </w:p>
    <w:p w14:paraId="5BBD1B1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0C5245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printf("\n\nМетод градиентного спуска\n");</w:t>
      </w:r>
    </w:p>
    <w:p w14:paraId="260FCF0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printf("Вектор - градиент:\n");</w:t>
      </w:r>
    </w:p>
    <w:p w14:paraId="478747C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printf("F'(x) = (x+cos(y+0.5)-0.8) + cos(x)(sin(x)-2y-1.6)\n");</w:t>
      </w:r>
    </w:p>
    <w:p w14:paraId="2BDA17D1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</w:t>
      </w:r>
      <w:r w:rsidRPr="00E86A09">
        <w:rPr>
          <w:sz w:val="20"/>
          <w:szCs w:val="20"/>
          <w:lang w:val="en-US"/>
        </w:rPr>
        <w:t>printf("F'(y) = -sin(y+0.5)(x+cos(y+0.5)-0.8) - 2(sin(x)-2y-1.6)\n\n");</w:t>
      </w:r>
    </w:p>
    <w:p w14:paraId="68D07FA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1BDCB2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927C52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//целевая функция для поиска минимума</w:t>
      </w:r>
    </w:p>
    <w:p w14:paraId="55C33A2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FuncType optF = [&amp;](double* vectorX) {</w:t>
      </w:r>
    </w:p>
    <w:p w14:paraId="3D9B44A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r w:rsidRPr="00E86A09">
        <w:rPr>
          <w:sz w:val="20"/>
          <w:szCs w:val="20"/>
          <w:lang w:val="en-US"/>
        </w:rPr>
        <w:t>return pow(F[0](vectorX), 2) + pow(F[1](vectorX), 2);</w:t>
      </w:r>
    </w:p>
    <w:p w14:paraId="08A5D45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};</w:t>
      </w:r>
    </w:p>
    <w:p w14:paraId="5CD022B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</w:t>
      </w:r>
    </w:p>
    <w:p w14:paraId="37D08BC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//вычисление производной суммы квадратов компонент вектора-функции F</w:t>
      </w:r>
    </w:p>
    <w:p w14:paraId="568F9EE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</w:t>
      </w:r>
      <w:r w:rsidRPr="00E86A09">
        <w:rPr>
          <w:sz w:val="20"/>
          <w:szCs w:val="20"/>
          <w:lang w:val="en-US"/>
        </w:rPr>
        <w:t>FuncType Der[2] = {</w:t>
      </w:r>
    </w:p>
    <w:p w14:paraId="5ECFA137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[&amp;](double* vectorX) {</w:t>
      </w:r>
    </w:p>
    <w:p w14:paraId="5E6895A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return F[0](vectorX) * Derivative[0][0](vectorX) + F[1](vectorX) * Derivative[1][0](vectorX);</w:t>
      </w:r>
    </w:p>
    <w:p w14:paraId="6D41AC89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,</w:t>
      </w:r>
    </w:p>
    <w:p w14:paraId="0B84FC8F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[&amp;](double* vectorX) {</w:t>
      </w:r>
    </w:p>
    <w:p w14:paraId="07D9A5F0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    return F[0](vectorX) * Derivative[0][1](vectorX) + F[1](vectorX) * Derivative[1][1](vectorX);</w:t>
      </w:r>
    </w:p>
    <w:p w14:paraId="43BF8D3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    }</w:t>
      </w:r>
    </w:p>
    <w:p w14:paraId="2698D36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};</w:t>
      </w:r>
    </w:p>
    <w:p w14:paraId="4FF27274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31D9ECA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copyVectorToVector(vectorX0, vectorX, 2);</w:t>
      </w:r>
    </w:p>
    <w:p w14:paraId="42616C45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метод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градиентного</w:t>
      </w:r>
      <w:r w:rsidRPr="00E86A09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спуска</w:t>
      </w:r>
    </w:p>
    <w:p w14:paraId="2E837872" w14:textId="77777777" w:rsidR="005D3201" w:rsidRPr="00E86A09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E86A09">
        <w:rPr>
          <w:sz w:val="20"/>
          <w:szCs w:val="20"/>
          <w:lang w:val="en-US"/>
        </w:rPr>
        <w:t xml:space="preserve">    GradientDescentMethod(vectorX, F, Der, optF);</w:t>
      </w:r>
    </w:p>
    <w:p w14:paraId="04B07E0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E86A09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return 0;</w:t>
      </w:r>
    </w:p>
    <w:p w14:paraId="55D2F89C" w14:textId="01E00A32" w:rsidR="00E6592F" w:rsidRPr="00A948A0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sectPr w:rsidR="00E6592F" w:rsidRPr="00A948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167290"/>
    <w:multiLevelType w:val="hybridMultilevel"/>
    <w:tmpl w:val="898C2302"/>
    <w:lvl w:ilvl="0" w:tplc="6F36EF12">
      <w:start w:val="1"/>
      <w:numFmt w:val="bullet"/>
      <w:lvlText w:val="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7" w:hanging="360"/>
      </w:pPr>
      <w:rPr>
        <w:rFonts w:ascii="Wingdings" w:hAnsi="Wingdings" w:hint="default"/>
      </w:rPr>
    </w:lvl>
  </w:abstractNum>
  <w:abstractNum w:abstractNumId="1" w15:restartNumberingAfterBreak="0">
    <w:nsid w:val="0F3F0566"/>
    <w:multiLevelType w:val="hybridMultilevel"/>
    <w:tmpl w:val="34C25752"/>
    <w:lvl w:ilvl="0" w:tplc="70DADEAC">
      <w:start w:val="1"/>
      <w:numFmt w:val="decimal"/>
      <w:pStyle w:val="1"/>
      <w:lvlText w:val="%1"/>
      <w:lvlJc w:val="righ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0D1617A"/>
    <w:multiLevelType w:val="hybridMultilevel"/>
    <w:tmpl w:val="989AB036"/>
    <w:lvl w:ilvl="0" w:tplc="04190011">
      <w:start w:val="5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8C7D3E"/>
    <w:multiLevelType w:val="hybridMultilevel"/>
    <w:tmpl w:val="34A85F0C"/>
    <w:lvl w:ilvl="0" w:tplc="B274B1C8">
      <w:start w:val="1"/>
      <w:numFmt w:val="decimal"/>
      <w:pStyle w:val="11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E2472D"/>
    <w:multiLevelType w:val="hybridMultilevel"/>
    <w:tmpl w:val="4AC28A76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E163737"/>
    <w:multiLevelType w:val="hybridMultilevel"/>
    <w:tmpl w:val="249A7F06"/>
    <w:lvl w:ilvl="0" w:tplc="0419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6" w15:restartNumberingAfterBreak="0">
    <w:nsid w:val="37BF692F"/>
    <w:multiLevelType w:val="hybridMultilevel"/>
    <w:tmpl w:val="1C0ECB9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022EC7"/>
    <w:multiLevelType w:val="hybridMultilevel"/>
    <w:tmpl w:val="BB72AC54"/>
    <w:lvl w:ilvl="0" w:tplc="6B0E9398">
      <w:start w:val="1"/>
      <w:numFmt w:val="decimal"/>
      <w:pStyle w:val="12"/>
      <w:lvlText w:val="1.%1"/>
      <w:lvlJc w:val="center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3A451C53"/>
    <w:multiLevelType w:val="hybridMultilevel"/>
    <w:tmpl w:val="9B58ED5E"/>
    <w:lvl w:ilvl="0" w:tplc="3566F30C">
      <w:start w:val="1"/>
      <w:numFmt w:val="bullet"/>
      <w:lvlText w:val="-"/>
      <w:lvlJc w:val="left"/>
      <w:pPr>
        <w:ind w:left="214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9" w15:restartNumberingAfterBreak="0">
    <w:nsid w:val="5448150E"/>
    <w:multiLevelType w:val="hybridMultilevel"/>
    <w:tmpl w:val="F7BC82E0"/>
    <w:lvl w:ilvl="0" w:tplc="D0E0A38C">
      <w:start w:val="1"/>
      <w:numFmt w:val="decimal"/>
      <w:pStyle w:val="13"/>
      <w:lvlText w:val="1.1.%1"/>
      <w:lvlJc w:val="center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0" w15:restartNumberingAfterBreak="0">
    <w:nsid w:val="5C307681"/>
    <w:multiLevelType w:val="hybridMultilevel"/>
    <w:tmpl w:val="4386C3F6"/>
    <w:lvl w:ilvl="0" w:tplc="2DDCBFF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D961ADF"/>
    <w:multiLevelType w:val="hybridMultilevel"/>
    <w:tmpl w:val="052E37F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5E1341C1"/>
    <w:multiLevelType w:val="hybridMultilevel"/>
    <w:tmpl w:val="D5C472A8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6D1B01AF"/>
    <w:multiLevelType w:val="hybridMultilevel"/>
    <w:tmpl w:val="859AD306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7F80226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3"/>
  </w:num>
  <w:num w:numId="2">
    <w:abstractNumId w:val="7"/>
  </w:num>
  <w:num w:numId="3">
    <w:abstractNumId w:val="9"/>
  </w:num>
  <w:num w:numId="4">
    <w:abstractNumId w:val="1"/>
  </w:num>
  <w:num w:numId="5">
    <w:abstractNumId w:val="10"/>
  </w:num>
  <w:num w:numId="6">
    <w:abstractNumId w:val="14"/>
  </w:num>
  <w:num w:numId="7">
    <w:abstractNumId w:val="4"/>
  </w:num>
  <w:num w:numId="8">
    <w:abstractNumId w:val="6"/>
  </w:num>
  <w:num w:numId="9">
    <w:abstractNumId w:val="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8"/>
  </w:num>
  <w:num w:numId="12">
    <w:abstractNumId w:val="11"/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</w:num>
  <w:num w:numId="15">
    <w:abstractNumId w:val="12"/>
  </w:num>
  <w:num w:numId="16">
    <w:abstractNumId w:val="13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BC3"/>
    <w:rsid w:val="00001CBA"/>
    <w:rsid w:val="000103A1"/>
    <w:rsid w:val="000158EC"/>
    <w:rsid w:val="00020A99"/>
    <w:rsid w:val="0003033E"/>
    <w:rsid w:val="0003221E"/>
    <w:rsid w:val="00051BE7"/>
    <w:rsid w:val="00052764"/>
    <w:rsid w:val="000531EE"/>
    <w:rsid w:val="00062750"/>
    <w:rsid w:val="00063E0B"/>
    <w:rsid w:val="0007157E"/>
    <w:rsid w:val="00087F23"/>
    <w:rsid w:val="00092F8E"/>
    <w:rsid w:val="000A5FC5"/>
    <w:rsid w:val="000B6E78"/>
    <w:rsid w:val="000C170A"/>
    <w:rsid w:val="000D2633"/>
    <w:rsid w:val="000D26D9"/>
    <w:rsid w:val="000D6AEB"/>
    <w:rsid w:val="000E1770"/>
    <w:rsid w:val="000E2405"/>
    <w:rsid w:val="000E30D3"/>
    <w:rsid w:val="000F4141"/>
    <w:rsid w:val="00105C00"/>
    <w:rsid w:val="00107859"/>
    <w:rsid w:val="001110A3"/>
    <w:rsid w:val="001208E0"/>
    <w:rsid w:val="00121869"/>
    <w:rsid w:val="00126842"/>
    <w:rsid w:val="00131F7B"/>
    <w:rsid w:val="00131F8F"/>
    <w:rsid w:val="00144F3C"/>
    <w:rsid w:val="00151BDA"/>
    <w:rsid w:val="0015708F"/>
    <w:rsid w:val="00162F0B"/>
    <w:rsid w:val="001668DA"/>
    <w:rsid w:val="00167332"/>
    <w:rsid w:val="00172337"/>
    <w:rsid w:val="001761EE"/>
    <w:rsid w:val="00181897"/>
    <w:rsid w:val="00182623"/>
    <w:rsid w:val="00184F2C"/>
    <w:rsid w:val="001858E0"/>
    <w:rsid w:val="00186E02"/>
    <w:rsid w:val="00187219"/>
    <w:rsid w:val="0019045B"/>
    <w:rsid w:val="00190FFB"/>
    <w:rsid w:val="00194833"/>
    <w:rsid w:val="001A17CD"/>
    <w:rsid w:val="001A39A5"/>
    <w:rsid w:val="001B1D3F"/>
    <w:rsid w:val="001B47BB"/>
    <w:rsid w:val="001C3752"/>
    <w:rsid w:val="001C6899"/>
    <w:rsid w:val="001D4295"/>
    <w:rsid w:val="001D6F4D"/>
    <w:rsid w:val="001F61B8"/>
    <w:rsid w:val="001F62CB"/>
    <w:rsid w:val="002060C3"/>
    <w:rsid w:val="0021634A"/>
    <w:rsid w:val="00227F09"/>
    <w:rsid w:val="00231518"/>
    <w:rsid w:val="002357E5"/>
    <w:rsid w:val="00240356"/>
    <w:rsid w:val="00243A5A"/>
    <w:rsid w:val="0025408F"/>
    <w:rsid w:val="002622CB"/>
    <w:rsid w:val="0028459E"/>
    <w:rsid w:val="0029246C"/>
    <w:rsid w:val="00297D39"/>
    <w:rsid w:val="002B264C"/>
    <w:rsid w:val="002C1969"/>
    <w:rsid w:val="002C19F2"/>
    <w:rsid w:val="002C3E52"/>
    <w:rsid w:val="002C71B1"/>
    <w:rsid w:val="002E74D7"/>
    <w:rsid w:val="002E7A16"/>
    <w:rsid w:val="002F4136"/>
    <w:rsid w:val="0030193D"/>
    <w:rsid w:val="00310FB6"/>
    <w:rsid w:val="00315146"/>
    <w:rsid w:val="0034153E"/>
    <w:rsid w:val="0038110D"/>
    <w:rsid w:val="00384C94"/>
    <w:rsid w:val="00393713"/>
    <w:rsid w:val="00397DE8"/>
    <w:rsid w:val="003C365E"/>
    <w:rsid w:val="003D5C68"/>
    <w:rsid w:val="003D7415"/>
    <w:rsid w:val="003D77CE"/>
    <w:rsid w:val="003F3D23"/>
    <w:rsid w:val="00404076"/>
    <w:rsid w:val="00435C46"/>
    <w:rsid w:val="004440F5"/>
    <w:rsid w:val="004643C7"/>
    <w:rsid w:val="00472AE2"/>
    <w:rsid w:val="0048008E"/>
    <w:rsid w:val="004A522A"/>
    <w:rsid w:val="004C41F4"/>
    <w:rsid w:val="004E1270"/>
    <w:rsid w:val="004E3975"/>
    <w:rsid w:val="004E6717"/>
    <w:rsid w:val="004F6EC3"/>
    <w:rsid w:val="005058FE"/>
    <w:rsid w:val="00505D4A"/>
    <w:rsid w:val="00531318"/>
    <w:rsid w:val="00531E09"/>
    <w:rsid w:val="00533CEB"/>
    <w:rsid w:val="00533D10"/>
    <w:rsid w:val="00542DC8"/>
    <w:rsid w:val="005430A2"/>
    <w:rsid w:val="00546040"/>
    <w:rsid w:val="00557F02"/>
    <w:rsid w:val="00572463"/>
    <w:rsid w:val="00576F86"/>
    <w:rsid w:val="00577462"/>
    <w:rsid w:val="005A35F1"/>
    <w:rsid w:val="005A43D6"/>
    <w:rsid w:val="005A6E6E"/>
    <w:rsid w:val="005B098B"/>
    <w:rsid w:val="005D0CE0"/>
    <w:rsid w:val="005D3201"/>
    <w:rsid w:val="005D3FB9"/>
    <w:rsid w:val="005F2569"/>
    <w:rsid w:val="006074F6"/>
    <w:rsid w:val="00607880"/>
    <w:rsid w:val="00623762"/>
    <w:rsid w:val="00635981"/>
    <w:rsid w:val="006511BE"/>
    <w:rsid w:val="0065302B"/>
    <w:rsid w:val="00653A21"/>
    <w:rsid w:val="00653DD9"/>
    <w:rsid w:val="00660412"/>
    <w:rsid w:val="00664973"/>
    <w:rsid w:val="006666E5"/>
    <w:rsid w:val="00677D52"/>
    <w:rsid w:val="00691E00"/>
    <w:rsid w:val="0069208F"/>
    <w:rsid w:val="006A23A9"/>
    <w:rsid w:val="006F0816"/>
    <w:rsid w:val="006F08C0"/>
    <w:rsid w:val="006F2B3E"/>
    <w:rsid w:val="006F646A"/>
    <w:rsid w:val="006F6992"/>
    <w:rsid w:val="00717075"/>
    <w:rsid w:val="00726363"/>
    <w:rsid w:val="00735035"/>
    <w:rsid w:val="00751E88"/>
    <w:rsid w:val="007536C5"/>
    <w:rsid w:val="00753709"/>
    <w:rsid w:val="00760A28"/>
    <w:rsid w:val="00787BDB"/>
    <w:rsid w:val="00791255"/>
    <w:rsid w:val="00795B09"/>
    <w:rsid w:val="007C3EE2"/>
    <w:rsid w:val="007C5AEF"/>
    <w:rsid w:val="007D6956"/>
    <w:rsid w:val="007D6D7A"/>
    <w:rsid w:val="007E2076"/>
    <w:rsid w:val="007E79A2"/>
    <w:rsid w:val="007F1042"/>
    <w:rsid w:val="007F46DC"/>
    <w:rsid w:val="007F76CB"/>
    <w:rsid w:val="00803EBA"/>
    <w:rsid w:val="00805303"/>
    <w:rsid w:val="00823B68"/>
    <w:rsid w:val="00823EA1"/>
    <w:rsid w:val="00824B00"/>
    <w:rsid w:val="00833376"/>
    <w:rsid w:val="00840109"/>
    <w:rsid w:val="0085308C"/>
    <w:rsid w:val="00855498"/>
    <w:rsid w:val="00855E6E"/>
    <w:rsid w:val="00856F24"/>
    <w:rsid w:val="00873C94"/>
    <w:rsid w:val="008754EC"/>
    <w:rsid w:val="008822B0"/>
    <w:rsid w:val="00893086"/>
    <w:rsid w:val="00897C83"/>
    <w:rsid w:val="008A5EDF"/>
    <w:rsid w:val="008F20B2"/>
    <w:rsid w:val="00901E3C"/>
    <w:rsid w:val="00903172"/>
    <w:rsid w:val="0090458E"/>
    <w:rsid w:val="009048FD"/>
    <w:rsid w:val="00913D3E"/>
    <w:rsid w:val="0092294E"/>
    <w:rsid w:val="00927C9D"/>
    <w:rsid w:val="009308D9"/>
    <w:rsid w:val="00943660"/>
    <w:rsid w:val="00944F68"/>
    <w:rsid w:val="009450AB"/>
    <w:rsid w:val="009461C7"/>
    <w:rsid w:val="00952B82"/>
    <w:rsid w:val="00953E5A"/>
    <w:rsid w:val="00956083"/>
    <w:rsid w:val="00963F54"/>
    <w:rsid w:val="00971BFE"/>
    <w:rsid w:val="0099155C"/>
    <w:rsid w:val="00992C51"/>
    <w:rsid w:val="00992D5A"/>
    <w:rsid w:val="009A2ABE"/>
    <w:rsid w:val="009A447A"/>
    <w:rsid w:val="009A7CA5"/>
    <w:rsid w:val="009B0E2E"/>
    <w:rsid w:val="009B23F0"/>
    <w:rsid w:val="009C26B4"/>
    <w:rsid w:val="009C56B2"/>
    <w:rsid w:val="009D0F5A"/>
    <w:rsid w:val="009D5195"/>
    <w:rsid w:val="009E230C"/>
    <w:rsid w:val="009F3E56"/>
    <w:rsid w:val="00A011E0"/>
    <w:rsid w:val="00A0185F"/>
    <w:rsid w:val="00A108D5"/>
    <w:rsid w:val="00A22E8F"/>
    <w:rsid w:val="00A2351B"/>
    <w:rsid w:val="00A30673"/>
    <w:rsid w:val="00A350D0"/>
    <w:rsid w:val="00A413FD"/>
    <w:rsid w:val="00A53CAD"/>
    <w:rsid w:val="00A57C13"/>
    <w:rsid w:val="00A80164"/>
    <w:rsid w:val="00A81FA0"/>
    <w:rsid w:val="00A92AA2"/>
    <w:rsid w:val="00A948A0"/>
    <w:rsid w:val="00A94CAF"/>
    <w:rsid w:val="00AB5899"/>
    <w:rsid w:val="00AC4F75"/>
    <w:rsid w:val="00AD328E"/>
    <w:rsid w:val="00AE092D"/>
    <w:rsid w:val="00AF59C2"/>
    <w:rsid w:val="00B0306C"/>
    <w:rsid w:val="00B03973"/>
    <w:rsid w:val="00B0789C"/>
    <w:rsid w:val="00B14201"/>
    <w:rsid w:val="00B14A1D"/>
    <w:rsid w:val="00B20017"/>
    <w:rsid w:val="00B22DB4"/>
    <w:rsid w:val="00B24D69"/>
    <w:rsid w:val="00B3399C"/>
    <w:rsid w:val="00B34824"/>
    <w:rsid w:val="00B505B1"/>
    <w:rsid w:val="00B55711"/>
    <w:rsid w:val="00B6079D"/>
    <w:rsid w:val="00B60EFD"/>
    <w:rsid w:val="00B81D82"/>
    <w:rsid w:val="00B92F37"/>
    <w:rsid w:val="00B96D02"/>
    <w:rsid w:val="00BB287C"/>
    <w:rsid w:val="00BB31D0"/>
    <w:rsid w:val="00BB59FE"/>
    <w:rsid w:val="00BB7D07"/>
    <w:rsid w:val="00BC0656"/>
    <w:rsid w:val="00BC0B26"/>
    <w:rsid w:val="00BC4691"/>
    <w:rsid w:val="00BD1A32"/>
    <w:rsid w:val="00BD1BAD"/>
    <w:rsid w:val="00BE02E4"/>
    <w:rsid w:val="00BF4601"/>
    <w:rsid w:val="00C01F21"/>
    <w:rsid w:val="00C052B5"/>
    <w:rsid w:val="00C11E9D"/>
    <w:rsid w:val="00C20C6B"/>
    <w:rsid w:val="00C40F75"/>
    <w:rsid w:val="00C51750"/>
    <w:rsid w:val="00C55E2A"/>
    <w:rsid w:val="00C7503C"/>
    <w:rsid w:val="00C772B2"/>
    <w:rsid w:val="00C8183E"/>
    <w:rsid w:val="00CB3080"/>
    <w:rsid w:val="00CC28CB"/>
    <w:rsid w:val="00CC3A94"/>
    <w:rsid w:val="00CC3FA4"/>
    <w:rsid w:val="00CD1628"/>
    <w:rsid w:val="00CE7AF2"/>
    <w:rsid w:val="00D000F5"/>
    <w:rsid w:val="00D00A69"/>
    <w:rsid w:val="00D045A2"/>
    <w:rsid w:val="00D11197"/>
    <w:rsid w:val="00D45CB9"/>
    <w:rsid w:val="00D52422"/>
    <w:rsid w:val="00D6325C"/>
    <w:rsid w:val="00D70476"/>
    <w:rsid w:val="00DA2DA4"/>
    <w:rsid w:val="00DB42B8"/>
    <w:rsid w:val="00DC0396"/>
    <w:rsid w:val="00DF14ED"/>
    <w:rsid w:val="00DF64A2"/>
    <w:rsid w:val="00DF671F"/>
    <w:rsid w:val="00E03F59"/>
    <w:rsid w:val="00E04949"/>
    <w:rsid w:val="00E04BAC"/>
    <w:rsid w:val="00E15BC3"/>
    <w:rsid w:val="00E24C19"/>
    <w:rsid w:val="00E62D14"/>
    <w:rsid w:val="00E638F8"/>
    <w:rsid w:val="00E64C21"/>
    <w:rsid w:val="00E65905"/>
    <w:rsid w:val="00E6592F"/>
    <w:rsid w:val="00E72871"/>
    <w:rsid w:val="00E83CEA"/>
    <w:rsid w:val="00E86A09"/>
    <w:rsid w:val="00E94DAA"/>
    <w:rsid w:val="00EB4A4A"/>
    <w:rsid w:val="00EB5BE9"/>
    <w:rsid w:val="00EC035C"/>
    <w:rsid w:val="00EC0B1F"/>
    <w:rsid w:val="00EC4460"/>
    <w:rsid w:val="00EE5345"/>
    <w:rsid w:val="00EE66B4"/>
    <w:rsid w:val="00EF098F"/>
    <w:rsid w:val="00EF4890"/>
    <w:rsid w:val="00F45DCF"/>
    <w:rsid w:val="00F550B7"/>
    <w:rsid w:val="00F7232A"/>
    <w:rsid w:val="00F76E16"/>
    <w:rsid w:val="00F85123"/>
    <w:rsid w:val="00FA0E1E"/>
    <w:rsid w:val="00FB3A33"/>
    <w:rsid w:val="00FC2128"/>
    <w:rsid w:val="00FE0A79"/>
    <w:rsid w:val="00FE3E6C"/>
    <w:rsid w:val="00FE56F5"/>
    <w:rsid w:val="00FF1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2CF8B8"/>
  <w15:chartTrackingRefBased/>
  <w15:docId w15:val="{85990081-9BBE-4599-87D8-03ECDDF07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57E5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0">
    <w:name w:val="heading 1"/>
    <w:basedOn w:val="a"/>
    <w:next w:val="a"/>
    <w:link w:val="14"/>
    <w:uiPriority w:val="9"/>
    <w:qFormat/>
    <w:rsid w:val="00952B8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5">
    <w:name w:val="ЛБ1_Обычный"/>
    <w:basedOn w:val="a"/>
    <w:link w:val="16"/>
    <w:qFormat/>
    <w:rsid w:val="00DF671F"/>
  </w:style>
  <w:style w:type="paragraph" w:customStyle="1" w:styleId="17">
    <w:name w:val="ЛБ1_Формула_Где"/>
    <w:basedOn w:val="15"/>
    <w:next w:val="15"/>
    <w:qFormat/>
    <w:rsid w:val="00DF671F"/>
    <w:pPr>
      <w:ind w:firstLine="0"/>
    </w:pPr>
  </w:style>
  <w:style w:type="paragraph" w:customStyle="1" w:styleId="18">
    <w:name w:val="ЛР1_Заголовок"/>
    <w:basedOn w:val="15"/>
    <w:next w:val="15"/>
    <w:qFormat/>
    <w:rsid w:val="00DF671F"/>
    <w:pPr>
      <w:spacing w:after="160" w:line="480" w:lineRule="auto"/>
      <w:ind w:firstLine="0"/>
      <w:jc w:val="center"/>
      <w:outlineLvl w:val="0"/>
    </w:pPr>
    <w:rPr>
      <w:caps/>
      <w:sz w:val="28"/>
    </w:rPr>
  </w:style>
  <w:style w:type="paragraph" w:customStyle="1" w:styleId="a3">
    <w:name w:val="ЛР_Заголовок_Приложение"/>
    <w:basedOn w:val="18"/>
    <w:qFormat/>
    <w:rsid w:val="00DF671F"/>
    <w:pPr>
      <w:outlineLvl w:val="1"/>
    </w:pPr>
    <w:rPr>
      <w:b/>
      <w:caps w:val="0"/>
    </w:rPr>
  </w:style>
  <w:style w:type="paragraph" w:customStyle="1" w:styleId="19">
    <w:name w:val="ЛР1_Диаграмма_после"/>
    <w:basedOn w:val="15"/>
    <w:next w:val="15"/>
    <w:qFormat/>
    <w:rsid w:val="00DF671F"/>
    <w:pPr>
      <w:spacing w:after="240" w:line="240" w:lineRule="auto"/>
      <w:ind w:firstLine="0"/>
      <w:jc w:val="center"/>
    </w:pPr>
  </w:style>
  <w:style w:type="paragraph" w:customStyle="1" w:styleId="1a">
    <w:name w:val="ЛР1_Диаграмма_Тело"/>
    <w:basedOn w:val="15"/>
    <w:qFormat/>
    <w:rsid w:val="00DF671F"/>
    <w:pPr>
      <w:keepNext/>
      <w:spacing w:line="240" w:lineRule="auto"/>
      <w:jc w:val="center"/>
    </w:pPr>
    <w:rPr>
      <w:noProof/>
      <w:lang w:eastAsia="ru-RU"/>
    </w:rPr>
  </w:style>
  <w:style w:type="paragraph" w:customStyle="1" w:styleId="1b">
    <w:name w:val="ЛР1_Заголовок_Реферат"/>
    <w:basedOn w:val="18"/>
    <w:next w:val="15"/>
    <w:qFormat/>
    <w:rsid w:val="00DF671F"/>
    <w:pPr>
      <w:outlineLvl w:val="9"/>
    </w:pPr>
  </w:style>
  <w:style w:type="paragraph" w:customStyle="1" w:styleId="11">
    <w:name w:val="ЛР1_Заголовок1"/>
    <w:basedOn w:val="18"/>
    <w:next w:val="15"/>
    <w:qFormat/>
    <w:rsid w:val="00DF671F"/>
    <w:pPr>
      <w:numPr>
        <w:numId w:val="1"/>
      </w:numPr>
    </w:pPr>
  </w:style>
  <w:style w:type="paragraph" w:customStyle="1" w:styleId="12">
    <w:name w:val="ЛР1_Заголовок2"/>
    <w:basedOn w:val="18"/>
    <w:next w:val="15"/>
    <w:qFormat/>
    <w:rsid w:val="00DF671F"/>
    <w:pPr>
      <w:keepNext/>
      <w:keepLines/>
      <w:numPr>
        <w:numId w:val="2"/>
      </w:numPr>
      <w:spacing w:before="120" w:after="120" w:line="360" w:lineRule="auto"/>
      <w:jc w:val="left"/>
      <w:outlineLvl w:val="1"/>
    </w:pPr>
    <w:rPr>
      <w:caps w:val="0"/>
    </w:rPr>
  </w:style>
  <w:style w:type="paragraph" w:customStyle="1" w:styleId="13">
    <w:name w:val="ЛР1_Заголовок3"/>
    <w:basedOn w:val="18"/>
    <w:next w:val="15"/>
    <w:qFormat/>
    <w:rsid w:val="00DF671F"/>
    <w:pPr>
      <w:numPr>
        <w:numId w:val="3"/>
      </w:numPr>
      <w:spacing w:before="120" w:after="120" w:line="360" w:lineRule="auto"/>
      <w:jc w:val="left"/>
      <w:outlineLvl w:val="2"/>
    </w:pPr>
    <w:rPr>
      <w:caps w:val="0"/>
    </w:rPr>
  </w:style>
  <w:style w:type="paragraph" w:customStyle="1" w:styleId="1">
    <w:name w:val="ЛР1_Нумерация_Списка"/>
    <w:basedOn w:val="a"/>
    <w:qFormat/>
    <w:rsid w:val="00DF671F"/>
    <w:pPr>
      <w:numPr>
        <w:numId w:val="4"/>
      </w:numPr>
      <w:tabs>
        <w:tab w:val="left" w:pos="567"/>
        <w:tab w:val="left" w:pos="2835"/>
      </w:tabs>
    </w:pPr>
  </w:style>
  <w:style w:type="paragraph" w:customStyle="1" w:styleId="1c">
    <w:name w:val="ЛР1_Таблица_Заголовок"/>
    <w:basedOn w:val="15"/>
    <w:qFormat/>
    <w:rsid w:val="00DF671F"/>
    <w:pPr>
      <w:spacing w:line="240" w:lineRule="auto"/>
      <w:ind w:firstLine="0"/>
      <w:jc w:val="center"/>
    </w:pPr>
  </w:style>
  <w:style w:type="paragraph" w:customStyle="1" w:styleId="1d">
    <w:name w:val="ЛР1_Таблица_Название"/>
    <w:basedOn w:val="15"/>
    <w:qFormat/>
    <w:rsid w:val="00DF671F"/>
    <w:pPr>
      <w:keepNext/>
      <w:ind w:firstLine="0"/>
      <w:jc w:val="left"/>
    </w:pPr>
  </w:style>
  <w:style w:type="paragraph" w:customStyle="1" w:styleId="1e">
    <w:name w:val="ЛР1_Таблица_Ячейка"/>
    <w:basedOn w:val="15"/>
    <w:qFormat/>
    <w:rsid w:val="00DF671F"/>
    <w:pPr>
      <w:spacing w:line="240" w:lineRule="auto"/>
      <w:ind w:firstLine="0"/>
      <w:jc w:val="left"/>
    </w:pPr>
  </w:style>
  <w:style w:type="paragraph" w:customStyle="1" w:styleId="1f">
    <w:name w:val="ЛР1_Титул"/>
    <w:basedOn w:val="15"/>
    <w:qFormat/>
    <w:rsid w:val="00DF671F"/>
    <w:pPr>
      <w:spacing w:line="240" w:lineRule="auto"/>
      <w:ind w:firstLine="0"/>
      <w:jc w:val="center"/>
    </w:pPr>
    <w:rPr>
      <w:sz w:val="28"/>
    </w:rPr>
  </w:style>
  <w:style w:type="paragraph" w:customStyle="1" w:styleId="1f0">
    <w:name w:val="ЛР1_Формула"/>
    <w:basedOn w:val="15"/>
    <w:next w:val="15"/>
    <w:link w:val="1f1"/>
    <w:qFormat/>
    <w:rsid w:val="00DF671F"/>
    <w:pPr>
      <w:tabs>
        <w:tab w:val="center" w:pos="4678"/>
        <w:tab w:val="right" w:pos="9356"/>
      </w:tabs>
      <w:spacing w:before="240" w:after="240"/>
      <w:ind w:firstLine="0"/>
    </w:pPr>
    <w:rPr>
      <w:lang w:val="en-US"/>
    </w:rPr>
  </w:style>
  <w:style w:type="table" w:styleId="a4">
    <w:name w:val="Table Grid"/>
    <w:basedOn w:val="a1"/>
    <w:uiPriority w:val="39"/>
    <w:rsid w:val="002357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4">
    <w:name w:val="Заголовок 1 Знак"/>
    <w:basedOn w:val="a0"/>
    <w:link w:val="10"/>
    <w:uiPriority w:val="9"/>
    <w:rsid w:val="00952B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0"/>
    <w:next w:val="a"/>
    <w:uiPriority w:val="39"/>
    <w:unhideWhenUsed/>
    <w:qFormat/>
    <w:rsid w:val="00952B82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f2">
    <w:name w:val="toc 1"/>
    <w:basedOn w:val="a"/>
    <w:next w:val="a"/>
    <w:autoRedefine/>
    <w:uiPriority w:val="39"/>
    <w:unhideWhenUsed/>
    <w:rsid w:val="00952B82"/>
    <w:pPr>
      <w:spacing w:after="100"/>
    </w:pPr>
  </w:style>
  <w:style w:type="character" w:styleId="a6">
    <w:name w:val="Hyperlink"/>
    <w:basedOn w:val="a0"/>
    <w:uiPriority w:val="99"/>
    <w:unhideWhenUsed/>
    <w:rsid w:val="00952B82"/>
    <w:rPr>
      <w:color w:val="0563C1" w:themeColor="hyperlink"/>
      <w:u w:val="single"/>
    </w:rPr>
  </w:style>
  <w:style w:type="paragraph" w:customStyle="1" w:styleId="a7">
    <w:name w:val="Матрица"/>
    <w:basedOn w:val="15"/>
    <w:qFormat/>
    <w:rsid w:val="00121869"/>
    <w:pPr>
      <w:tabs>
        <w:tab w:val="right" w:pos="2339"/>
        <w:tab w:val="right" w:pos="4678"/>
        <w:tab w:val="right" w:pos="7017"/>
        <w:tab w:val="right" w:pos="9356"/>
      </w:tabs>
    </w:pPr>
    <w:rPr>
      <w:lang w:val="en-US"/>
    </w:rPr>
  </w:style>
  <w:style w:type="paragraph" w:styleId="a8">
    <w:name w:val="List Paragraph"/>
    <w:basedOn w:val="a"/>
    <w:uiPriority w:val="34"/>
    <w:qFormat/>
    <w:rsid w:val="00903172"/>
    <w:pPr>
      <w:ind w:left="720"/>
      <w:contextualSpacing/>
    </w:pPr>
  </w:style>
  <w:style w:type="paragraph" w:customStyle="1" w:styleId="MTDisplayEquation">
    <w:name w:val="MTDisplayEquation"/>
    <w:basedOn w:val="1f0"/>
    <w:link w:val="MTDisplayEquation0"/>
    <w:rsid w:val="002E74D7"/>
    <w:pPr>
      <w:tabs>
        <w:tab w:val="clear" w:pos="4678"/>
        <w:tab w:val="clear" w:pos="9356"/>
        <w:tab w:val="center" w:pos="4680"/>
        <w:tab w:val="right" w:pos="9360"/>
      </w:tabs>
    </w:pPr>
  </w:style>
  <w:style w:type="character" w:customStyle="1" w:styleId="16">
    <w:name w:val="ЛБ1_Обычный Знак"/>
    <w:basedOn w:val="a0"/>
    <w:link w:val="15"/>
    <w:rsid w:val="002E74D7"/>
    <w:rPr>
      <w:rFonts w:ascii="Times New Roman" w:hAnsi="Times New Roman"/>
      <w:sz w:val="24"/>
    </w:rPr>
  </w:style>
  <w:style w:type="character" w:customStyle="1" w:styleId="1f1">
    <w:name w:val="ЛР1_Формула Знак"/>
    <w:basedOn w:val="16"/>
    <w:link w:val="1f0"/>
    <w:rsid w:val="002E74D7"/>
    <w:rPr>
      <w:rFonts w:ascii="Times New Roman" w:hAnsi="Times New Roman"/>
      <w:sz w:val="24"/>
      <w:lang w:val="en-US"/>
    </w:rPr>
  </w:style>
  <w:style w:type="character" w:customStyle="1" w:styleId="MTDisplayEquation0">
    <w:name w:val="MTDisplayEquation Знак"/>
    <w:basedOn w:val="1f1"/>
    <w:link w:val="MTDisplayEquation"/>
    <w:rsid w:val="002E74D7"/>
    <w:rPr>
      <w:rFonts w:ascii="Times New Roman" w:hAnsi="Times New Roman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069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1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6C0539-F6EF-4D75-A8BC-C73E8CEBE0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2</TotalTime>
  <Pages>25</Pages>
  <Words>4427</Words>
  <Characters>25237</Characters>
  <Application>Microsoft Office Word</Application>
  <DocSecurity>0</DocSecurity>
  <Lines>210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Fleynaro</cp:lastModifiedBy>
  <cp:revision>334</cp:revision>
  <dcterms:created xsi:type="dcterms:W3CDTF">2020-10-04T11:56:00Z</dcterms:created>
  <dcterms:modified xsi:type="dcterms:W3CDTF">2020-11-02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